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90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5245"/>
        <w:gridCol w:w="5245"/>
      </w:tblGrid>
      <w:tr w:rsidR="00E80B52" w:rsidRPr="007A11CE" w14:paraId="6CA54DF8" w14:textId="77777777" w:rsidTr="00D274C4">
        <w:trPr>
          <w:jc w:val="center"/>
        </w:trPr>
        <w:tc>
          <w:tcPr>
            <w:tcW w:w="5245" w:type="dxa"/>
          </w:tcPr>
          <w:p w14:paraId="45AE75F2" w14:textId="77777777" w:rsidR="00445EC9" w:rsidRPr="007A11CE" w:rsidRDefault="00445EC9" w:rsidP="007A11C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kern w:val="0"/>
                <w:sz w:val="26"/>
                <w:szCs w:val="26"/>
                <w:lang w:val="en-US" w:bidi="ar-SA"/>
                <w14:ligatures w14:val="none"/>
              </w:rPr>
            </w:pPr>
            <w:bookmarkStart w:id="0" w:name="_Hlk148904465"/>
            <w:r w:rsidRPr="007A11CE">
              <w:rPr>
                <w:rFonts w:asciiTheme="majorHAnsi" w:eastAsia="Times New Roman" w:hAnsiTheme="majorHAnsi" w:cstheme="majorHAnsi"/>
                <w:bCs/>
                <w:kern w:val="0"/>
                <w:sz w:val="26"/>
                <w:szCs w:val="26"/>
                <w:lang w:val="en-US" w:bidi="ar-SA"/>
                <w14:ligatures w14:val="none"/>
              </w:rPr>
              <w:t>PHÒNG GIÁO DỤC VÀ ĐÀO TẠO PHỦ LÝ</w:t>
            </w:r>
          </w:p>
          <w:p w14:paraId="50EF995C" w14:textId="77777777" w:rsidR="00445EC9" w:rsidRPr="007A11CE" w:rsidRDefault="00445EC9" w:rsidP="007A11C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</w:pPr>
            <w:r w:rsidRPr="007A11CE"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  <w:t>TRƯỜN</w:t>
            </w:r>
            <w:r w:rsidRPr="007A11CE"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u w:val="single"/>
                <w:lang w:val="en-US" w:bidi="ar-SA"/>
                <w14:ligatures w14:val="none"/>
              </w:rPr>
              <w:t xml:space="preserve">G THCS </w:t>
            </w:r>
            <w:r w:rsidRPr="007A11CE"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  <w:t>ĐINH XÁ</w:t>
            </w:r>
          </w:p>
          <w:p w14:paraId="12DB2D1A" w14:textId="77777777" w:rsidR="00445EC9" w:rsidRPr="001117D4" w:rsidRDefault="00445EC9" w:rsidP="001117D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0" w:after="0" w:line="240" w:lineRule="auto"/>
              <w:jc w:val="center"/>
              <w:rPr>
                <w:rFonts w:asciiTheme="majorHAnsi" w:eastAsia="Times New Roman" w:hAnsiTheme="majorHAnsi" w:cstheme="majorHAnsi"/>
                <w:bCs/>
                <w:i/>
                <w:kern w:val="0"/>
                <w:sz w:val="26"/>
                <w:szCs w:val="26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bCs/>
                <w:i/>
                <w:kern w:val="0"/>
                <w:sz w:val="26"/>
                <w:szCs w:val="26"/>
                <w:lang w:val="en-US" w:bidi="ar-SA"/>
                <w14:ligatures w14:val="none"/>
              </w:rPr>
              <w:t>(Đề thi gồm 2 trang)</w:t>
            </w:r>
          </w:p>
        </w:tc>
        <w:tc>
          <w:tcPr>
            <w:tcW w:w="5245" w:type="dxa"/>
          </w:tcPr>
          <w:p w14:paraId="7D5DE747" w14:textId="1CAD1FC7" w:rsidR="00445EC9" w:rsidRPr="007A11CE" w:rsidRDefault="00445EC9" w:rsidP="007A11C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</w:pPr>
            <w:r w:rsidRPr="007A11CE"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  <w:t>ĐỀ KIỂM TRA GIỮA HỌC KÌ II</w:t>
            </w:r>
          </w:p>
          <w:p w14:paraId="167E8EC6" w14:textId="77777777" w:rsidR="00445EC9" w:rsidRPr="007A11CE" w:rsidRDefault="00445EC9" w:rsidP="007A11C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</w:pPr>
            <w:r w:rsidRPr="007A11CE"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  <w:t>NĂM HỌC: 2023 – 2024</w:t>
            </w:r>
          </w:p>
          <w:p w14:paraId="1451F7CB" w14:textId="77777777" w:rsidR="00D274C4" w:rsidRPr="007A11CE" w:rsidRDefault="00445EC9" w:rsidP="007A11C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</w:pPr>
            <w:r w:rsidRPr="007A11CE"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  <w:t>MÔN: TOÁN 8</w:t>
            </w:r>
          </w:p>
          <w:p w14:paraId="4F32D86B" w14:textId="0AA26D91" w:rsidR="00445EC9" w:rsidRPr="007A11CE" w:rsidRDefault="00445EC9" w:rsidP="007A11CE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Theme="majorHAnsi" w:eastAsia="Times New Roman" w:hAnsiTheme="majorHAnsi" w:cstheme="majorHAnsi"/>
                <w:b/>
                <w:kern w:val="0"/>
                <w:sz w:val="26"/>
                <w:szCs w:val="26"/>
                <w:lang w:val="en-US" w:bidi="ar-SA"/>
                <w14:ligatures w14:val="none"/>
              </w:rPr>
            </w:pPr>
            <w:r w:rsidRPr="007A11CE">
              <w:rPr>
                <w:rFonts w:asciiTheme="majorHAnsi" w:eastAsia="Times New Roman" w:hAnsiTheme="majorHAnsi" w:cstheme="majorHAnsi"/>
                <w:i/>
                <w:kern w:val="0"/>
                <w:sz w:val="26"/>
                <w:szCs w:val="26"/>
                <w:lang w:val="en-US" w:bidi="ar-SA"/>
                <w14:ligatures w14:val="none"/>
              </w:rPr>
              <w:t>Thời gian: 90 phút (không kể thời gian giao đề)</w:t>
            </w:r>
          </w:p>
        </w:tc>
      </w:tr>
    </w:tbl>
    <w:bookmarkEnd w:id="0"/>
    <w:p w14:paraId="75412223" w14:textId="1E384021" w:rsidR="00445EC9" w:rsidRDefault="00445EC9" w:rsidP="001117D4">
      <w:pPr>
        <w:spacing w:before="40" w:after="40" w:line="240" w:lineRule="auto"/>
        <w:rPr>
          <w:rFonts w:asciiTheme="majorHAnsi" w:eastAsia="Calibri" w:hAnsiTheme="majorHAnsi" w:cstheme="majorHAnsi"/>
          <w:b/>
          <w:kern w:val="0"/>
          <w:sz w:val="24"/>
          <w:szCs w:val="24"/>
          <w:lang w:val="en-US"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PHẦN I: TRẮC NGHIỆM</w:t>
      </w:r>
      <w:r w:rsidR="001117D4"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(3,0 điể</w:t>
      </w:r>
      <w:r w:rsidR="00944700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m)</w:t>
      </w:r>
    </w:p>
    <w:p w14:paraId="4C5B7323" w14:textId="20EA08D5" w:rsidR="00944700" w:rsidRPr="00944700" w:rsidRDefault="00944700" w:rsidP="00944700">
      <w:pPr>
        <w:spacing w:before="60" w:after="60" w:line="240" w:lineRule="auto"/>
        <w:ind w:firstLine="720"/>
        <w:jc w:val="both"/>
        <w:rPr>
          <w:rFonts w:ascii="Times New Roman" w:eastAsia="Malgun Gothic" w:hAnsi="Times New Roman" w:cs="Times New Roman"/>
          <w:b/>
          <w:kern w:val="0"/>
          <w:sz w:val="24"/>
          <w:szCs w:val="24"/>
          <w:lang w:val="nl-NL" w:eastAsia="ko-KR" w:bidi="ar-SA"/>
          <w14:ligatures w14:val="none"/>
        </w:rPr>
      </w:pPr>
      <w:r w:rsidRPr="00944700">
        <w:rPr>
          <w:rFonts w:ascii="Times New Roman" w:eastAsia="Malgun Gothic" w:hAnsi="Times New Roman" w:cs="Times New Roman"/>
          <w:b/>
          <w:kern w:val="0"/>
          <w:sz w:val="24"/>
          <w:szCs w:val="24"/>
          <w:lang w:val="nl-NL" w:eastAsia="ko-KR" w:bidi="ar-SA"/>
          <w14:ligatures w14:val="none"/>
        </w:rPr>
        <w:t>Hãy viết vào bài làm chữ cái A, B, C, D khi lựa chọn một phương án trả lời đúng ứng với mỗi câu sau</w:t>
      </w:r>
      <w:r>
        <w:rPr>
          <w:rFonts w:ascii="Times New Roman" w:eastAsia="Malgun Gothic" w:hAnsi="Times New Roman" w:cs="Times New Roman"/>
          <w:b/>
          <w:kern w:val="0"/>
          <w:sz w:val="24"/>
          <w:szCs w:val="24"/>
          <w:lang w:val="nl-NL" w:eastAsia="ko-KR" w:bidi="ar-SA"/>
          <w14:ligatures w14:val="none"/>
        </w:rPr>
        <w:t>:</w:t>
      </w:r>
    </w:p>
    <w:p w14:paraId="5CBDECB5" w14:textId="4033B8FC" w:rsidR="00445EC9" w:rsidRPr="001117D4" w:rsidRDefault="00445EC9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Câu 1.</w:t>
      </w:r>
      <w:r w:rsidR="001117D4"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Lớp trưởng lớp 8A thống kê số bạn có sở thích môn thể thao trong một lớp như sau: Các môn thể thao: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Bóng đá, cầu lông, cờ vua, đá cầu.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Số học sinh yêu thích lần lượt là: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40</w:t>
      </w:r>
      <w:r w:rsidR="00D274C4"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;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19</w:t>
      </w:r>
      <w:r w:rsidR="00D274C4"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 xml:space="preserve">;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 xml:space="preserve">22 </w:t>
      </w:r>
      <w:r w:rsidR="00D274C4"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 xml:space="preserve">;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10 .</w:t>
      </w:r>
    </w:p>
    <w:p w14:paraId="7D2EC5A0" w14:textId="77777777" w:rsidR="00445EC9" w:rsidRPr="001117D4" w:rsidRDefault="00445EC9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Phân loại các dữ liệu đó dựa trên tiêu chí : dữ liệu định tính.</w:t>
      </w:r>
    </w:p>
    <w:p w14:paraId="631C1BCF" w14:textId="77777777" w:rsidR="001117D4" w:rsidRPr="00FF79E4" w:rsidRDefault="00445EC9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A.</w:t>
      </w:r>
      <w:r w:rsidR="001117D4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Bóng đá, cầu lông, cờ vua, đá cầu.            </w:t>
      </w:r>
      <w:r w:rsidR="00EA5E2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  </w:t>
      </w:r>
    </w:p>
    <w:p w14:paraId="06607E38" w14:textId="4863CEEE" w:rsidR="00445EC9" w:rsidRPr="001117D4" w:rsidRDefault="000656EE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B. 40, bóng đá, 19, cầu lông, 22, cờ vua, 10, đá cầu.</w: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         </w:t>
      </w:r>
    </w:p>
    <w:p w14:paraId="38066E88" w14:textId="77777777" w:rsidR="001117D4" w:rsidRPr="00FF79E4" w:rsidRDefault="00445EC9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C. Bóng đá, 40, cầu lông 19, cờ vua, 22, đá cầu, 10.     </w:t>
      </w:r>
    </w:p>
    <w:p w14:paraId="3ED6DDD2" w14:textId="69CB2AB9" w:rsidR="00445EC9" w:rsidRPr="001117D4" w:rsidRDefault="000656EE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D.</w:t>
      </w:r>
      <w:r w:rsidR="001117D4" w:rsidRPr="00FF79E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40, 19, 22, 10    </w:t>
      </w:r>
    </w:p>
    <w:p w14:paraId="540892F6" w14:textId="0C490FCB" w:rsidR="00445EC9" w:rsidRPr="001117D4" w:rsidRDefault="00445EC9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t>Câu 2.</w:t>
      </w:r>
      <w:r w:rsidR="001117D4"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Kết quả 4 bài kiểm tra môn Toán của bạn An lần lượt là: 8; 9; 7; -6. Số liệu chưa hợp lí:  </w:t>
      </w:r>
    </w:p>
    <w:p w14:paraId="67FAC0C1" w14:textId="607CC23D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A.8    </w:t>
      </w:r>
      <w:r w:rsidR="00EA5E29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                          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B.9  </w:t>
      </w:r>
      <w:r w:rsidR="00EA5E29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                                  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C.</w:t>
      </w:r>
      <w:r w:rsidR="000656EE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-6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  </w:t>
      </w:r>
      <w:r w:rsidR="00EA5E29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                                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D.</w:t>
      </w:r>
      <w:r w:rsidR="000656EE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7</w:t>
      </w:r>
    </w:p>
    <w:p w14:paraId="3BFA6F1A" w14:textId="5E4EB380" w:rsidR="00445EC9" w:rsidRPr="001117D4" w:rsidRDefault="00445EC9" w:rsidP="001117D4">
      <w:pPr>
        <w:shd w:val="clear" w:color="auto" w:fill="FFFFFF"/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t>Câu 3.</w:t>
      </w:r>
      <w:r w:rsidR="001117D4"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Sơn liệt kê ngày tháng năm sinh của các thành viên trong gia đình được ghi lại trong bảng sau</w:t>
      </w: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708"/>
        <w:gridCol w:w="3402"/>
        <w:gridCol w:w="4395"/>
      </w:tblGrid>
      <w:tr w:rsidR="00E80B52" w:rsidRPr="001117D4" w14:paraId="66FC08A9" w14:textId="77777777" w:rsidTr="001117D4">
        <w:tc>
          <w:tcPr>
            <w:tcW w:w="708" w:type="dxa"/>
          </w:tcPr>
          <w:p w14:paraId="50B96460" w14:textId="470D5AD5" w:rsidR="00445EC9" w:rsidRPr="001117D4" w:rsidRDefault="001117D4" w:rsidP="001117D4">
            <w:pPr>
              <w:spacing w:before="40" w:after="40"/>
              <w:jc w:val="center"/>
              <w:rPr>
                <w:rFonts w:asciiTheme="majorHAnsi" w:eastAsia="Times New Roman" w:hAnsiTheme="majorHAnsi" w:cstheme="majorHAnsi"/>
                <w:b/>
                <w:bCs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b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STT</w:t>
            </w:r>
          </w:p>
        </w:tc>
        <w:tc>
          <w:tcPr>
            <w:tcW w:w="3402" w:type="dxa"/>
          </w:tcPr>
          <w:p w14:paraId="734CA325" w14:textId="1D6DED52" w:rsidR="00445EC9" w:rsidRPr="001117D4" w:rsidRDefault="00445EC9" w:rsidP="001117D4">
            <w:pPr>
              <w:spacing w:before="40" w:after="40"/>
              <w:jc w:val="center"/>
              <w:rPr>
                <w:rFonts w:asciiTheme="majorHAnsi" w:eastAsia="Times New Roman" w:hAnsiTheme="majorHAnsi" w:cstheme="majorHAnsi"/>
                <w:b/>
                <w:bCs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b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Họ và tên</w:t>
            </w:r>
          </w:p>
        </w:tc>
        <w:tc>
          <w:tcPr>
            <w:tcW w:w="4395" w:type="dxa"/>
          </w:tcPr>
          <w:p w14:paraId="5E1BAE56" w14:textId="0EA83D30" w:rsidR="00445EC9" w:rsidRPr="001117D4" w:rsidRDefault="00445EC9" w:rsidP="001117D4">
            <w:pPr>
              <w:spacing w:before="40" w:after="40"/>
              <w:jc w:val="center"/>
              <w:rPr>
                <w:rFonts w:asciiTheme="majorHAnsi" w:eastAsia="Times New Roman" w:hAnsiTheme="majorHAnsi" w:cstheme="majorHAnsi"/>
                <w:b/>
                <w:bCs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b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Ngày, tháng, năm, sinh</w:t>
            </w:r>
          </w:p>
        </w:tc>
      </w:tr>
      <w:tr w:rsidR="00E80B52" w:rsidRPr="001117D4" w14:paraId="6CE85FFB" w14:textId="77777777" w:rsidTr="001117D4">
        <w:tc>
          <w:tcPr>
            <w:tcW w:w="708" w:type="dxa"/>
          </w:tcPr>
          <w:p w14:paraId="6DE5190D" w14:textId="6B1FC6A5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</w:t>
            </w:r>
          </w:p>
        </w:tc>
        <w:tc>
          <w:tcPr>
            <w:tcW w:w="3402" w:type="dxa"/>
          </w:tcPr>
          <w:p w14:paraId="08FF09E0" w14:textId="38D4567B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Nguyễn Văn An</w:t>
            </w:r>
          </w:p>
        </w:tc>
        <w:tc>
          <w:tcPr>
            <w:tcW w:w="4395" w:type="dxa"/>
          </w:tcPr>
          <w:p w14:paraId="3B2A9D7C" w14:textId="0D93C0F0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2/4/1983</w:t>
            </w:r>
          </w:p>
        </w:tc>
      </w:tr>
      <w:tr w:rsidR="00E80B52" w:rsidRPr="001117D4" w14:paraId="74148F5A" w14:textId="77777777" w:rsidTr="001117D4">
        <w:tc>
          <w:tcPr>
            <w:tcW w:w="708" w:type="dxa"/>
          </w:tcPr>
          <w:p w14:paraId="29B71A65" w14:textId="3D14872D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2</w:t>
            </w:r>
          </w:p>
        </w:tc>
        <w:tc>
          <w:tcPr>
            <w:tcW w:w="3402" w:type="dxa"/>
          </w:tcPr>
          <w:p w14:paraId="707C520E" w14:textId="0CC8B6FE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Trần Thị Lan</w:t>
            </w:r>
          </w:p>
        </w:tc>
        <w:tc>
          <w:tcPr>
            <w:tcW w:w="4395" w:type="dxa"/>
          </w:tcPr>
          <w:p w14:paraId="6C64DA38" w14:textId="183347B4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5/7/1985</w:t>
            </w:r>
          </w:p>
        </w:tc>
      </w:tr>
      <w:tr w:rsidR="00E80B52" w:rsidRPr="001117D4" w14:paraId="5A7781AA" w14:textId="77777777" w:rsidTr="001117D4">
        <w:tc>
          <w:tcPr>
            <w:tcW w:w="708" w:type="dxa"/>
          </w:tcPr>
          <w:p w14:paraId="53CC5705" w14:textId="57929E17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3</w:t>
            </w:r>
          </w:p>
        </w:tc>
        <w:tc>
          <w:tcPr>
            <w:tcW w:w="3402" w:type="dxa"/>
          </w:tcPr>
          <w:p w14:paraId="6133473C" w14:textId="10F858A4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Nguyễn Văn Sơn</w:t>
            </w:r>
          </w:p>
        </w:tc>
        <w:tc>
          <w:tcPr>
            <w:tcW w:w="4395" w:type="dxa"/>
          </w:tcPr>
          <w:p w14:paraId="0740C2A2" w14:textId="77538D44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27/6/2008</w:t>
            </w:r>
          </w:p>
        </w:tc>
      </w:tr>
      <w:tr w:rsidR="00E80B52" w:rsidRPr="001117D4" w14:paraId="3BFDD2F5" w14:textId="77777777" w:rsidTr="001117D4">
        <w:tc>
          <w:tcPr>
            <w:tcW w:w="708" w:type="dxa"/>
          </w:tcPr>
          <w:p w14:paraId="35B6352B" w14:textId="2EC7C2E8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4</w:t>
            </w:r>
          </w:p>
        </w:tc>
        <w:tc>
          <w:tcPr>
            <w:tcW w:w="3402" w:type="dxa"/>
          </w:tcPr>
          <w:p w14:paraId="2A22875E" w14:textId="185BDBC3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Nguyễn Thị Mai</w:t>
            </w:r>
          </w:p>
        </w:tc>
        <w:tc>
          <w:tcPr>
            <w:tcW w:w="4395" w:type="dxa"/>
          </w:tcPr>
          <w:p w14:paraId="09AFE556" w14:textId="1B8E2475" w:rsidR="00445EC9" w:rsidRPr="001117D4" w:rsidRDefault="00445EC9" w:rsidP="001117D4">
            <w:pPr>
              <w:spacing w:before="40" w:after="40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3</w:t>
            </w:r>
            <w:r w:rsidR="00010EA7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0</w:t>
            </w:r>
            <w:r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/2/2012</w:t>
            </w:r>
          </w:p>
        </w:tc>
      </w:tr>
    </w:tbl>
    <w:p w14:paraId="6BE9886B" w14:textId="77777777" w:rsidR="00445EC9" w:rsidRPr="001117D4" w:rsidRDefault="00445EC9" w:rsidP="001117D4">
      <w:pPr>
        <w:shd w:val="clear" w:color="auto" w:fill="FFFFFF"/>
        <w:spacing w:before="40" w:after="40" w:line="240" w:lineRule="auto"/>
        <w:ind w:firstLine="720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Số liệu chưa hợp lí:</w:t>
      </w:r>
    </w:p>
    <w:p w14:paraId="792351C0" w14:textId="037A6A63" w:rsidR="00445EC9" w:rsidRPr="001117D4" w:rsidRDefault="00445EC9" w:rsidP="001117D4">
      <w:pPr>
        <w:shd w:val="clear" w:color="auto" w:fill="FFFFFF"/>
        <w:spacing w:before="40" w:after="40" w:line="240" w:lineRule="auto"/>
        <w:ind w:firstLine="720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A.</w:t>
      </w:r>
      <w:r w:rsidR="001117D4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12/4/1983           </w:t>
      </w:r>
      <w:r w:rsidR="00EA5E29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           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B. 5/7/1985                  </w:t>
      </w:r>
      <w:r w:rsidR="00EA5E29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   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C. 27/6/2008                      D 3</w:t>
      </w:r>
      <w:r w:rsidR="00010EA7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0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/2/2012.</w:t>
      </w:r>
    </w:p>
    <w:p w14:paraId="5B042DB5" w14:textId="4B1E0C3A" w:rsidR="00445EC9" w:rsidRPr="001117D4" w:rsidRDefault="00445EC9" w:rsidP="001117D4">
      <w:pPr>
        <w:spacing w:before="40" w:after="40" w:line="240" w:lineRule="auto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Câu 4.</w:t>
      </w:r>
      <w:r w:rsidR="001117D4" w:rsidRPr="00DA46F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Một số con vật sống trên cạ</w:t>
      </w:r>
      <w:r w:rsid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n: Cá voi, chó, mèo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, bò. Trong các dữ liệu trên, dữ liệu chưa hợp lí là :</w:t>
      </w:r>
    </w:p>
    <w:p w14:paraId="062CDCD1" w14:textId="4828ABF6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bCs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A. Cá voi.                         </w:t>
      </w:r>
      <w:r w:rsidRPr="001117D4">
        <w:rPr>
          <w:rFonts w:asciiTheme="majorHAnsi" w:eastAsia="Calibri" w:hAnsiTheme="majorHAnsi" w:cstheme="majorHAnsi"/>
          <w:bCs/>
          <w:kern w:val="0"/>
          <w:sz w:val="24"/>
          <w:szCs w:val="24"/>
          <w:lang w:bidi="ar-SA"/>
          <w14:ligatures w14:val="none"/>
        </w:rPr>
        <w:t xml:space="preserve">B. Chó.                           </w:t>
      </w:r>
      <w:r w:rsidR="001117D4" w:rsidRPr="00FF79E4">
        <w:rPr>
          <w:rFonts w:asciiTheme="majorHAnsi" w:eastAsia="Calibri" w:hAnsiTheme="majorHAnsi" w:cstheme="majorHAnsi"/>
          <w:bCs/>
          <w:kern w:val="0"/>
          <w:sz w:val="24"/>
          <w:szCs w:val="24"/>
          <w:lang w:val="fr-FR" w:bidi="ar-SA"/>
          <w14:ligatures w14:val="none"/>
        </w:rPr>
        <w:tab/>
      </w:r>
      <w:r w:rsidRPr="001117D4">
        <w:rPr>
          <w:rFonts w:asciiTheme="majorHAnsi" w:eastAsia="Calibri" w:hAnsiTheme="majorHAnsi" w:cstheme="majorHAnsi"/>
          <w:bCs/>
          <w:kern w:val="0"/>
          <w:sz w:val="24"/>
          <w:szCs w:val="24"/>
          <w:lang w:bidi="ar-SA"/>
          <w14:ligatures w14:val="none"/>
        </w:rPr>
        <w:t>C. Mèo.                              D. Bò.</w:t>
      </w:r>
    </w:p>
    <w:p w14:paraId="021FFA2C" w14:textId="5B1782C4" w:rsidR="00445EC9" w:rsidRPr="001117D4" w:rsidRDefault="00445EC9" w:rsidP="001117D4">
      <w:pPr>
        <w:spacing w:before="40" w:after="40" w:line="240" w:lineRule="auto"/>
        <w:jc w:val="both"/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bCs/>
          <w:kern w:val="0"/>
          <w:sz w:val="24"/>
          <w:szCs w:val="24"/>
          <w:lang w:bidi="ar-SA"/>
          <w14:ligatures w14:val="none"/>
        </w:rPr>
        <w:t>Câu 5.</w:t>
      </w:r>
      <w:r w:rsidR="001117D4" w:rsidRPr="00FF79E4">
        <w:rPr>
          <w:rFonts w:asciiTheme="majorHAnsi" w:eastAsia="Times New Roman" w:hAnsiTheme="majorHAnsi" w:cstheme="majorHAnsi"/>
          <w:b/>
          <w:bCs/>
          <w:kern w:val="0"/>
          <w:sz w:val="24"/>
          <w:szCs w:val="24"/>
          <w:lang w:val="fr-FR"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Biểu đồ cột kép biểu diễn diện tích gieo trồng sắn của Bình Thuận và Bình Phước  trong các năm 2018; 2019; 2020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(đơn vị : Nghìn ha).</w:t>
      </w:r>
    </w:p>
    <w:p w14:paraId="1FCD1EF6" w14:textId="59875CE0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noProof/>
          <w:kern w:val="0"/>
          <w:sz w:val="24"/>
          <w:szCs w:val="24"/>
          <w:lang w:val="en-US" w:bidi="ar-SA"/>
          <w14:ligatures w14:val="none"/>
        </w:rPr>
        <w:drawing>
          <wp:anchor distT="0" distB="0" distL="114300" distR="114300" simplePos="0" relativeHeight="251659264" behindDoc="0" locked="0" layoutInCell="1" allowOverlap="1" wp14:anchorId="5DC43442" wp14:editId="1F41230A">
            <wp:simplePos x="0" y="0"/>
            <wp:positionH relativeFrom="margin">
              <wp:posOffset>3517265</wp:posOffset>
            </wp:positionH>
            <wp:positionV relativeFrom="paragraph">
              <wp:posOffset>27940</wp:posOffset>
            </wp:positionV>
            <wp:extent cx="2894330" cy="1541780"/>
            <wp:effectExtent l="0" t="0" r="1270" b="1270"/>
            <wp:wrapSquare wrapText="bothSides"/>
            <wp:docPr id="207599815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3" t="5193" r="19971" b="9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3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Diện tích gieo trồng sắn của Bình Thuận năm 2019:</w:t>
      </w:r>
    </w:p>
    <w:p w14:paraId="1B2986F5" w14:textId="5B59DCF3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>A.</w:t>
      </w:r>
      <w:r w:rsid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>25,7 nghìn ha</w:t>
      </w:r>
    </w:p>
    <w:p w14:paraId="232B2957" w14:textId="217E354A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>B.</w:t>
      </w:r>
      <w:r w:rsid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>26,4 ha</w:t>
      </w:r>
    </w:p>
    <w:p w14:paraId="49DDBB42" w14:textId="01CF17A7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>C.</w:t>
      </w:r>
      <w:r w:rsid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>26,4 nghìn ha</w:t>
      </w:r>
    </w:p>
    <w:p w14:paraId="5A65A5D9" w14:textId="77777777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val="it-IT" w:bidi="ar-SA"/>
          <w14:ligatures w14:val="none"/>
        </w:rPr>
        <w:t>D.10,3 nghìn ha.</w:t>
      </w:r>
    </w:p>
    <w:p w14:paraId="08984BA1" w14:textId="77777777" w:rsidR="00445EC9" w:rsidRPr="001117D4" w:rsidRDefault="00445EC9" w:rsidP="001117D4">
      <w:pPr>
        <w:spacing w:before="40" w:after="40" w:line="240" w:lineRule="auto"/>
        <w:jc w:val="right"/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</w:pPr>
    </w:p>
    <w:p w14:paraId="724E2031" w14:textId="77777777" w:rsidR="00445EC9" w:rsidRPr="001117D4" w:rsidRDefault="00445EC9" w:rsidP="001117D4">
      <w:pPr>
        <w:spacing w:before="40" w:after="40" w:line="240" w:lineRule="auto"/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</w:pPr>
    </w:p>
    <w:p w14:paraId="416A07B4" w14:textId="0BB3D5E1" w:rsidR="00445EC9" w:rsidRPr="001117D4" w:rsidRDefault="00010EA7" w:rsidP="001117D4">
      <w:pPr>
        <w:spacing w:before="40" w:after="40" w:line="240" w:lineRule="auto"/>
        <w:jc w:val="right"/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 xml:space="preserve">                                                     </w:t>
      </w:r>
      <w:r w:rsidR="00445EC9"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 xml:space="preserve">(Nguồn : Niêm giám thống kê 2021, </w:t>
      </w:r>
    </w:p>
    <w:p w14:paraId="1BB650AC" w14:textId="4B3D9698" w:rsidR="00445EC9" w:rsidRPr="001117D4" w:rsidRDefault="00445EC9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t>Câu 6.</w:t>
      </w:r>
      <w:r w:rsidR="001117D4"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Times New Roman" w:hAnsiTheme="majorHAnsi" w:cstheme="majorHAnsi"/>
          <w:bCs/>
          <w:kern w:val="0"/>
          <w:sz w:val="24"/>
          <w:szCs w:val="24"/>
          <w:lang w:bidi="ar-SA"/>
          <w14:ligatures w14:val="none"/>
        </w:rPr>
        <w:t>Cho bảng t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hống kê số lượng học sinh tham gia phong trào thể dục thể thao của từng lớp ở khối lớp 8 của một trường THCS. Biết sĩ số của mỗi lớp đều không vượt quá 40 học sinh.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0"/>
        <w:gridCol w:w="1843"/>
        <w:gridCol w:w="1701"/>
        <w:gridCol w:w="1327"/>
        <w:gridCol w:w="1926"/>
      </w:tblGrid>
      <w:tr w:rsidR="00E80B52" w:rsidRPr="001117D4" w14:paraId="00330FCC" w14:textId="77777777" w:rsidTr="001117D4">
        <w:tc>
          <w:tcPr>
            <w:tcW w:w="2830" w:type="dxa"/>
            <w:shd w:val="clear" w:color="auto" w:fill="auto"/>
          </w:tcPr>
          <w:p w14:paraId="3C418684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Lớp</w:t>
            </w:r>
          </w:p>
        </w:tc>
        <w:tc>
          <w:tcPr>
            <w:tcW w:w="1843" w:type="dxa"/>
            <w:shd w:val="clear" w:color="auto" w:fill="auto"/>
          </w:tcPr>
          <w:p w14:paraId="38D239FD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8A</w:t>
            </w:r>
          </w:p>
        </w:tc>
        <w:tc>
          <w:tcPr>
            <w:tcW w:w="1701" w:type="dxa"/>
            <w:shd w:val="clear" w:color="auto" w:fill="auto"/>
          </w:tcPr>
          <w:p w14:paraId="7407760D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8B</w:t>
            </w:r>
          </w:p>
        </w:tc>
        <w:tc>
          <w:tcPr>
            <w:tcW w:w="1327" w:type="dxa"/>
            <w:shd w:val="clear" w:color="auto" w:fill="auto"/>
          </w:tcPr>
          <w:p w14:paraId="5D48B413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8C</w:t>
            </w:r>
          </w:p>
        </w:tc>
        <w:tc>
          <w:tcPr>
            <w:tcW w:w="1926" w:type="dxa"/>
            <w:shd w:val="clear" w:color="auto" w:fill="auto"/>
          </w:tcPr>
          <w:p w14:paraId="493137B6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8D</w:t>
            </w:r>
          </w:p>
        </w:tc>
      </w:tr>
      <w:tr w:rsidR="00E80B52" w:rsidRPr="001117D4" w14:paraId="386F73FB" w14:textId="77777777" w:rsidTr="001117D4">
        <w:tc>
          <w:tcPr>
            <w:tcW w:w="2830" w:type="dxa"/>
            <w:shd w:val="clear" w:color="auto" w:fill="auto"/>
          </w:tcPr>
          <w:p w14:paraId="41F1ADF2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bidi="ar-SA"/>
                <w14:ligatures w14:val="none"/>
              </w:rPr>
              <w:t>Số học sinh tham gia</w:t>
            </w:r>
          </w:p>
        </w:tc>
        <w:tc>
          <w:tcPr>
            <w:tcW w:w="1843" w:type="dxa"/>
            <w:shd w:val="clear" w:color="auto" w:fill="auto"/>
          </w:tcPr>
          <w:p w14:paraId="6FAAF687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39</w:t>
            </w:r>
          </w:p>
        </w:tc>
        <w:tc>
          <w:tcPr>
            <w:tcW w:w="1701" w:type="dxa"/>
            <w:shd w:val="clear" w:color="auto" w:fill="auto"/>
          </w:tcPr>
          <w:p w14:paraId="0CC08A90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40</w:t>
            </w:r>
          </w:p>
        </w:tc>
        <w:tc>
          <w:tcPr>
            <w:tcW w:w="1327" w:type="dxa"/>
            <w:shd w:val="clear" w:color="auto" w:fill="auto"/>
          </w:tcPr>
          <w:p w14:paraId="519070FB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38</w:t>
            </w:r>
          </w:p>
        </w:tc>
        <w:tc>
          <w:tcPr>
            <w:tcW w:w="1926" w:type="dxa"/>
            <w:shd w:val="clear" w:color="auto" w:fill="auto"/>
          </w:tcPr>
          <w:p w14:paraId="2D4B2FA4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Times New Roman" w:hAnsiTheme="majorHAnsi" w:cstheme="majorHAnsi"/>
                <w:sz w:val="24"/>
                <w:szCs w:val="24"/>
                <w:lang w:val="en-US" w:bidi="ar-SA"/>
                <w14:ligatures w14:val="none"/>
              </w:rPr>
              <w:t>41</w:t>
            </w:r>
          </w:p>
        </w:tc>
      </w:tr>
    </w:tbl>
    <w:p w14:paraId="26C13003" w14:textId="77777777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Số liệu nào trong bảng trên sau không hợp lí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58"/>
        <w:gridCol w:w="2359"/>
        <w:gridCol w:w="2457"/>
        <w:gridCol w:w="2463"/>
      </w:tblGrid>
      <w:tr w:rsidR="00E80B52" w:rsidRPr="001117D4" w14:paraId="732FE90D" w14:textId="77777777" w:rsidTr="00C55557">
        <w:tc>
          <w:tcPr>
            <w:tcW w:w="2358" w:type="dxa"/>
            <w:shd w:val="clear" w:color="auto" w:fill="auto"/>
          </w:tcPr>
          <w:p w14:paraId="5C5BB609" w14:textId="14C71DDD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A. 41</w:t>
            </w:r>
          </w:p>
        </w:tc>
        <w:tc>
          <w:tcPr>
            <w:tcW w:w="2359" w:type="dxa"/>
            <w:shd w:val="clear" w:color="auto" w:fill="auto"/>
          </w:tcPr>
          <w:p w14:paraId="45635408" w14:textId="35D15631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B. 38</w:t>
            </w:r>
          </w:p>
        </w:tc>
        <w:tc>
          <w:tcPr>
            <w:tcW w:w="2457" w:type="dxa"/>
            <w:shd w:val="clear" w:color="auto" w:fill="auto"/>
          </w:tcPr>
          <w:p w14:paraId="0E9B8BCE" w14:textId="3AE46467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C.40</w:t>
            </w:r>
          </w:p>
        </w:tc>
        <w:tc>
          <w:tcPr>
            <w:tcW w:w="2463" w:type="dxa"/>
            <w:shd w:val="clear" w:color="auto" w:fill="auto"/>
          </w:tcPr>
          <w:p w14:paraId="004F0999" w14:textId="66EC8BA6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D.39</w:t>
            </w:r>
          </w:p>
        </w:tc>
      </w:tr>
    </w:tbl>
    <w:p w14:paraId="100C99F4" w14:textId="6F58B4AB" w:rsidR="00445EC9" w:rsidRPr="001117D4" w:rsidRDefault="00445EC9" w:rsidP="001117D4">
      <w:pPr>
        <w:spacing w:before="40" w:after="40" w:line="240" w:lineRule="auto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Câu 7.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Trong hộp có 11 viên bi gồm 2 viên bi màu xanh, 4 viên bi màu đỏ, 5 viên bi màu vàng, các viên bi có hình dạng và kích thước giống hệt nhau. Chọn ngẫu nhiên một viên bi. Xác suất của biến cố “ Viên bi được chọn có màu vàng”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6"/>
        <w:gridCol w:w="2410"/>
        <w:gridCol w:w="2267"/>
        <w:gridCol w:w="2553"/>
      </w:tblGrid>
      <w:tr w:rsidR="00E80B52" w:rsidRPr="001117D4" w14:paraId="04173CBD" w14:textId="77777777" w:rsidTr="001117D4">
        <w:tc>
          <w:tcPr>
            <w:tcW w:w="2376" w:type="dxa"/>
            <w:shd w:val="clear" w:color="auto" w:fill="auto"/>
          </w:tcPr>
          <w:p w14:paraId="4E7ADBAA" w14:textId="1BB63D0B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A. 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00" w:dyaOrig="620" w14:anchorId="6C030A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31.3pt" o:ole="">
                  <v:imagedata r:id="rId7" o:title=""/>
                </v:shape>
                <o:OLEObject Type="Embed" ProgID="Equation.DSMT4" ShapeID="_x0000_i1025" DrawAspect="Content" ObjectID="_1786457889" r:id="rId8"/>
              </w:object>
            </w:r>
          </w:p>
        </w:tc>
        <w:tc>
          <w:tcPr>
            <w:tcW w:w="2410" w:type="dxa"/>
            <w:shd w:val="clear" w:color="auto" w:fill="auto"/>
          </w:tcPr>
          <w:p w14:paraId="5A49E12C" w14:textId="03DD618A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B. 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00" w:dyaOrig="620" w14:anchorId="4BC7920C">
                <v:shape id="_x0000_i1026" type="#_x0000_t75" style="width:14.95pt;height:31.3pt" o:ole="">
                  <v:imagedata r:id="rId9" o:title=""/>
                </v:shape>
                <o:OLEObject Type="Embed" ProgID="Equation.DSMT4" ShapeID="_x0000_i1026" DrawAspect="Content" ObjectID="_1786457890" r:id="rId10"/>
              </w:object>
            </w:r>
          </w:p>
        </w:tc>
        <w:tc>
          <w:tcPr>
            <w:tcW w:w="2267" w:type="dxa"/>
            <w:shd w:val="clear" w:color="auto" w:fill="auto"/>
          </w:tcPr>
          <w:p w14:paraId="5F503BB6" w14:textId="5EF39876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C. 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00" w:dyaOrig="620" w14:anchorId="423AAFC0">
                <v:shape id="_x0000_i1027" type="#_x0000_t75" style="width:14.95pt;height:31.3pt" o:ole="">
                  <v:imagedata r:id="rId11" o:title=""/>
                </v:shape>
                <o:OLEObject Type="Embed" ProgID="Equation.DSMT4" ShapeID="_x0000_i1027" DrawAspect="Content" ObjectID="_1786457891" r:id="rId12"/>
              </w:object>
            </w:r>
          </w:p>
        </w:tc>
        <w:tc>
          <w:tcPr>
            <w:tcW w:w="2553" w:type="dxa"/>
            <w:shd w:val="clear" w:color="auto" w:fill="auto"/>
          </w:tcPr>
          <w:p w14:paraId="240F9015" w14:textId="422CE2F3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D. 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00" w:dyaOrig="620" w14:anchorId="607526F9">
                <v:shape id="_x0000_i1028" type="#_x0000_t75" style="width:14.95pt;height:31.3pt" o:ole="">
                  <v:imagedata r:id="rId13" o:title=""/>
                </v:shape>
                <o:OLEObject Type="Embed" ProgID="Equation.DSMT4" ShapeID="_x0000_i1028" DrawAspect="Content" ObjectID="_1786457892" r:id="rId14"/>
              </w:object>
            </w:r>
          </w:p>
        </w:tc>
      </w:tr>
    </w:tbl>
    <w:p w14:paraId="0A81E09A" w14:textId="4E7A965B" w:rsidR="00445EC9" w:rsidRPr="001117D4" w:rsidRDefault="00445EC9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lastRenderedPageBreak/>
        <w:t>Câu 8.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Khi tung đồng xu 45 lần liên tiếp, có 29 lần xuất hiện mặt N. Xác suất thực nghiệm của biến cố “ Mặt xuất hiện của đồng xu là mặt S”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6"/>
        <w:gridCol w:w="2410"/>
        <w:gridCol w:w="2268"/>
        <w:gridCol w:w="2600"/>
      </w:tblGrid>
      <w:tr w:rsidR="00E80B52" w:rsidRPr="001117D4" w14:paraId="0810DB7A" w14:textId="77777777" w:rsidTr="001117D4">
        <w:tc>
          <w:tcPr>
            <w:tcW w:w="2376" w:type="dxa"/>
            <w:shd w:val="clear" w:color="auto" w:fill="auto"/>
          </w:tcPr>
          <w:p w14:paraId="08193642" w14:textId="4F0B5653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FF79E4"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A</w:t>
            </w:r>
            <w:r w:rsidR="00445EC9" w:rsidRPr="001117D4">
              <w:rPr>
                <w:rFonts w:asciiTheme="majorHAnsi" w:eastAsia="Times New Roman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  <w:t xml:space="preserve">. 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60" w:dyaOrig="620" w14:anchorId="09651094">
                <v:shape id="_x0000_i1029" type="#_x0000_t75" style="width:18.25pt;height:31.3pt" o:ole="">
                  <v:imagedata r:id="rId15" o:title=""/>
                </v:shape>
                <o:OLEObject Type="Embed" ProgID="Equation.DSMT4" ShapeID="_x0000_i1029" DrawAspect="Content" ObjectID="_1786457893" r:id="rId16"/>
              </w:object>
            </w:r>
          </w:p>
        </w:tc>
        <w:tc>
          <w:tcPr>
            <w:tcW w:w="2410" w:type="dxa"/>
            <w:shd w:val="clear" w:color="auto" w:fill="auto"/>
          </w:tcPr>
          <w:p w14:paraId="4A43256B" w14:textId="00FB8406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B.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 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60" w:dyaOrig="620" w14:anchorId="0539A362">
                <v:shape id="_x0000_i1030" type="#_x0000_t75" style="width:18.25pt;height:31.3pt" o:ole="">
                  <v:imagedata r:id="rId17" o:title=""/>
                </v:shape>
                <o:OLEObject Type="Embed" ProgID="Equation.DSMT4" ShapeID="_x0000_i1030" DrawAspect="Content" ObjectID="_1786457894" r:id="rId18"/>
              </w:object>
            </w:r>
          </w:p>
        </w:tc>
        <w:tc>
          <w:tcPr>
            <w:tcW w:w="2268" w:type="dxa"/>
            <w:shd w:val="clear" w:color="auto" w:fill="auto"/>
          </w:tcPr>
          <w:p w14:paraId="0CFF507E" w14:textId="4C0493CD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C.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 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60" w:dyaOrig="620" w14:anchorId="0F3DA120">
                <v:shape id="_x0000_i1031" type="#_x0000_t75" style="width:18.25pt;height:31.3pt" o:ole="">
                  <v:imagedata r:id="rId19" o:title=""/>
                </v:shape>
                <o:OLEObject Type="Embed" ProgID="Equation.DSMT4" ShapeID="_x0000_i1031" DrawAspect="Content" ObjectID="_1786457895" r:id="rId20"/>
              </w:object>
            </w:r>
          </w:p>
        </w:tc>
        <w:tc>
          <w:tcPr>
            <w:tcW w:w="2600" w:type="dxa"/>
            <w:shd w:val="clear" w:color="auto" w:fill="auto"/>
          </w:tcPr>
          <w:p w14:paraId="39BFA45A" w14:textId="66A6ED19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D.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 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340" w:dyaOrig="620" w14:anchorId="4A5AF6C8">
                <v:shape id="_x0000_i1032" type="#_x0000_t75" style="width:17.3pt;height:31.3pt" o:ole="">
                  <v:imagedata r:id="rId21" o:title=""/>
                </v:shape>
                <o:OLEObject Type="Embed" ProgID="Equation.DSMT4" ShapeID="_x0000_i1032" DrawAspect="Content" ObjectID="_1786457896" r:id="rId22"/>
              </w:object>
            </w:r>
          </w:p>
        </w:tc>
      </w:tr>
    </w:tbl>
    <w:p w14:paraId="3C31B36B" w14:textId="6C33EFB7" w:rsidR="00445EC9" w:rsidRPr="001117D4" w:rsidRDefault="00445EC9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val="de-DE"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val="de-DE" w:bidi="ar-SA"/>
          <w14:ligatures w14:val="none"/>
        </w:rPr>
        <w:t>Câu 9.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val="de-DE" w:bidi="ar-SA"/>
          <w14:ligatures w14:val="none"/>
        </w:rPr>
        <w:t xml:space="preserve">Cho AB = 5dm, CD = 10 dm. Tỉ số giữa hai đoạn thẳng AB và CD 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6"/>
        <w:gridCol w:w="2547"/>
        <w:gridCol w:w="2131"/>
        <w:gridCol w:w="2547"/>
      </w:tblGrid>
      <w:tr w:rsidR="00E80B52" w:rsidRPr="001117D4" w14:paraId="01E4EC1B" w14:textId="77777777" w:rsidTr="001117D4">
        <w:tc>
          <w:tcPr>
            <w:tcW w:w="2376" w:type="dxa"/>
            <w:shd w:val="clear" w:color="auto" w:fill="auto"/>
          </w:tcPr>
          <w:p w14:paraId="59BCDF85" w14:textId="2CE2C448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FF79E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de-DE"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A. 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position w:val="-4"/>
                <w:sz w:val="24"/>
                <w:szCs w:val="24"/>
                <w:lang w:val="en-US" w:bidi="ar-SA"/>
                <w14:ligatures w14:val="none"/>
              </w:rPr>
              <w:object w:dxaOrig="200" w:dyaOrig="260" w14:anchorId="1EBA2C4D">
                <v:shape id="_x0000_i1033" type="#_x0000_t75" style="width:10.3pt;height:13.1pt" o:ole="">
                  <v:imagedata r:id="rId23" o:title=""/>
                </v:shape>
                <o:OLEObject Type="Embed" ProgID="Equation.DSMT4" ShapeID="_x0000_i1033" DrawAspect="Content" ObjectID="_1786457897" r:id="rId24"/>
              </w:object>
            </w:r>
          </w:p>
        </w:tc>
        <w:tc>
          <w:tcPr>
            <w:tcW w:w="2547" w:type="dxa"/>
            <w:shd w:val="clear" w:color="auto" w:fill="auto"/>
          </w:tcPr>
          <w:p w14:paraId="3DD7CE61" w14:textId="1290BCB9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B. </w:t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240" w:dyaOrig="620" w14:anchorId="6742510C">
                <v:shape id="_x0000_i1034" type="#_x0000_t75" style="width:12.15pt;height:31.3pt" o:ole="">
                  <v:imagedata r:id="rId25" o:title=""/>
                </v:shape>
                <o:OLEObject Type="Embed" ProgID="Equation.DSMT4" ShapeID="_x0000_i1034" DrawAspect="Content" ObjectID="_1786457898" r:id="rId26"/>
              </w:object>
            </w:r>
          </w:p>
        </w:tc>
        <w:tc>
          <w:tcPr>
            <w:tcW w:w="2131" w:type="dxa"/>
            <w:shd w:val="clear" w:color="auto" w:fill="auto"/>
          </w:tcPr>
          <w:p w14:paraId="1B1529A5" w14:textId="55A4D262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C. 5</w:t>
            </w:r>
          </w:p>
        </w:tc>
        <w:tc>
          <w:tcPr>
            <w:tcW w:w="2547" w:type="dxa"/>
            <w:shd w:val="clear" w:color="auto" w:fill="auto"/>
          </w:tcPr>
          <w:p w14:paraId="15EB6095" w14:textId="2F27D6E3" w:rsidR="00445EC9" w:rsidRPr="001117D4" w:rsidRDefault="001117D4" w:rsidP="001117D4">
            <w:pPr>
              <w:spacing w:before="40" w:after="40" w:line="240" w:lineRule="auto"/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Times New Roman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D. 10</w:t>
            </w:r>
          </w:p>
        </w:tc>
      </w:tr>
    </w:tbl>
    <w:p w14:paraId="46426F39" w14:textId="6CE13A63" w:rsidR="00445EC9" w:rsidRPr="001117D4" w:rsidRDefault="00445EC9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kern w:val="0"/>
          <w:sz w:val="24"/>
          <w:szCs w:val="24"/>
          <w:lang w:bidi="ar-SA"/>
          <w14:ligatures w14:val="none"/>
        </w:rPr>
        <w:t>Câu 10.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Chọn câu </w:t>
      </w:r>
      <w:r w:rsidRPr="001117D4">
        <w:rPr>
          <w:rFonts w:asciiTheme="majorHAnsi" w:eastAsia="Times New Roman" w:hAnsiTheme="majorHAnsi" w:cstheme="majorHAnsi"/>
          <w:b/>
          <w:bCs/>
          <w:kern w:val="0"/>
          <w:sz w:val="24"/>
          <w:szCs w:val="24"/>
          <w:lang w:bidi="ar-SA"/>
          <w14:ligatures w14:val="none"/>
        </w:rPr>
        <w:t>đúng.</w:t>
      </w:r>
    </w:p>
    <w:p w14:paraId="7DB1A603" w14:textId="6866264A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A. Đường trung bình của tam giác là đoạn thẳng đi </w:t>
      </w:r>
      <w:r w:rsidR="00E92349"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 xml:space="preserve">qua </w:t>
      </w: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trung điểm một cạnh của tam giác</w:t>
      </w:r>
    </w:p>
    <w:p w14:paraId="233ABCCC" w14:textId="77777777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B. Đường trung bình của tam giác là đoạn thẳng nối trung điểm hai cạnh của tam giác.</w:t>
      </w:r>
    </w:p>
    <w:p w14:paraId="1F69B3C1" w14:textId="77777777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C. Đường trung bình của tam giác là đoạn thẳng nối trung điểm ba cạnh của tam giác.</w:t>
      </w:r>
    </w:p>
    <w:p w14:paraId="3521BE31" w14:textId="77777777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D. Đường trung bình của tam giác là đoạn thẳng nối từ một đỉnh đến trung điểm cạnh đối diện.</w:t>
      </w:r>
    </w:p>
    <w:p w14:paraId="1B57246C" w14:textId="397B97AA" w:rsidR="00445EC9" w:rsidRPr="001117D4" w:rsidRDefault="00445EC9" w:rsidP="001117D4">
      <w:pPr>
        <w:spacing w:before="40" w:after="40" w:line="240" w:lineRule="auto"/>
        <w:rPr>
          <w:rFonts w:asciiTheme="majorHAnsi" w:eastAsia="Calibri" w:hAnsiTheme="majorHAnsi" w:cstheme="majorHAnsi"/>
          <w:kern w:val="0"/>
          <w:sz w:val="24"/>
          <w:szCs w:val="24"/>
          <w:shd w:val="clear" w:color="auto" w:fill="FFFFFF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Câu 11: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shd w:val="clear" w:color="auto" w:fill="FFFFFF"/>
          <w:lang w:bidi="ar-SA"/>
          <w14:ligatures w14:val="none"/>
        </w:rPr>
        <w:t xml:space="preserve">Cho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shd w:val="clear" w:color="auto" w:fill="FFFFFF"/>
          <w:lang w:val="en-US" w:bidi="ar-SA"/>
          <w14:ligatures w14:val="none"/>
        </w:rPr>
        <w:t>Δ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shd w:val="clear" w:color="auto" w:fill="FFFFFF"/>
          <w:lang w:bidi="ar-SA"/>
          <w14:ligatures w14:val="none"/>
        </w:rPr>
        <w:t xml:space="preserve">ABC, AD là phân giác trong của góc A thì </w:t>
      </w:r>
    </w:p>
    <w:tbl>
      <w:tblPr>
        <w:tblW w:w="10421" w:type="dxa"/>
        <w:tblInd w:w="108" w:type="dxa"/>
        <w:tblLook w:val="04A0" w:firstRow="1" w:lastRow="0" w:firstColumn="1" w:lastColumn="0" w:noHBand="0" w:noVBand="1"/>
      </w:tblPr>
      <w:tblGrid>
        <w:gridCol w:w="2606"/>
        <w:gridCol w:w="2605"/>
        <w:gridCol w:w="2605"/>
        <w:gridCol w:w="2390"/>
        <w:gridCol w:w="215"/>
      </w:tblGrid>
      <w:tr w:rsidR="00445EC9" w:rsidRPr="001117D4" w14:paraId="58DAFD77" w14:textId="77777777" w:rsidTr="001117D4">
        <w:tc>
          <w:tcPr>
            <w:tcW w:w="2606" w:type="dxa"/>
            <w:shd w:val="clear" w:color="auto" w:fill="auto"/>
          </w:tcPr>
          <w:p w14:paraId="791D1235" w14:textId="266BA1C7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A.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 xml:space="preserve"> 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1080" w:dyaOrig="620" w14:anchorId="19AEDABA">
                <v:shape id="_x0000_i1035" type="#_x0000_t75" style="width:54.25pt;height:31.3pt" o:ole="">
                  <v:imagedata r:id="rId27" o:title=""/>
                </v:shape>
                <o:OLEObject Type="Embed" ProgID="Equation.DSMT4" ShapeID="_x0000_i1035" DrawAspect="Content" ObjectID="_1786457899" r:id="rId28"/>
              </w:object>
            </w:r>
          </w:p>
        </w:tc>
        <w:tc>
          <w:tcPr>
            <w:tcW w:w="2605" w:type="dxa"/>
            <w:shd w:val="clear" w:color="auto" w:fill="auto"/>
          </w:tcPr>
          <w:p w14:paraId="6B506653" w14:textId="0A2A0492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 xml:space="preserve">B. 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1080" w:dyaOrig="620" w14:anchorId="6409E2B7">
                <v:shape id="_x0000_i1036" type="#_x0000_t75" style="width:54.25pt;height:31.3pt" o:ole="">
                  <v:imagedata r:id="rId29" o:title=""/>
                </v:shape>
                <o:OLEObject Type="Embed" ProgID="Equation.DSMT4" ShapeID="_x0000_i1036" DrawAspect="Content" ObjectID="_1786457900" r:id="rId30"/>
              </w:object>
            </w:r>
          </w:p>
        </w:tc>
        <w:tc>
          <w:tcPr>
            <w:tcW w:w="2605" w:type="dxa"/>
            <w:shd w:val="clear" w:color="auto" w:fill="auto"/>
          </w:tcPr>
          <w:p w14:paraId="06726DB9" w14:textId="08FE0E23" w:rsidR="00445EC9" w:rsidRPr="001117D4" w:rsidRDefault="001117D4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>
              <w:rPr>
                <w:rFonts w:asciiTheme="majorHAnsi" w:eastAsia="Calibri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ab/>
            </w:r>
            <w:r w:rsidR="00445EC9" w:rsidRPr="001117D4">
              <w:rPr>
                <w:rFonts w:asciiTheme="majorHAnsi" w:eastAsia="Calibri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C</w:t>
            </w:r>
            <w:r w:rsidR="00445EC9" w:rsidRPr="001117D4"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  <w:t xml:space="preserve">. </w:t>
            </w:r>
            <w:r w:rsidR="00445EC9"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1080" w:dyaOrig="620" w14:anchorId="6A4B7BD1">
                <v:shape id="_x0000_i1037" type="#_x0000_t75" style="width:54.25pt;height:31.3pt" o:ole="">
                  <v:imagedata r:id="rId31" o:title=""/>
                </v:shape>
                <o:OLEObject Type="Embed" ProgID="Equation.DSMT4" ShapeID="_x0000_i1037" DrawAspect="Content" ObjectID="_1786457901" r:id="rId32"/>
              </w:object>
            </w:r>
          </w:p>
        </w:tc>
        <w:tc>
          <w:tcPr>
            <w:tcW w:w="2605" w:type="dxa"/>
            <w:gridSpan w:val="2"/>
            <w:shd w:val="clear" w:color="auto" w:fill="auto"/>
          </w:tcPr>
          <w:p w14:paraId="6EE81783" w14:textId="77777777" w:rsidR="00445EC9" w:rsidRPr="001117D4" w:rsidRDefault="00445EC9" w:rsidP="001117D4">
            <w:pPr>
              <w:spacing w:before="40" w:after="40" w:line="240" w:lineRule="auto"/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t>D.</w:t>
            </w:r>
            <w:r w:rsidRPr="001117D4"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val="en-US" w:bidi="ar-SA"/>
                <w14:ligatures w14:val="none"/>
              </w:rPr>
              <w:t xml:space="preserve"> </w:t>
            </w:r>
            <w:r w:rsidRPr="001117D4">
              <w:rPr>
                <w:rFonts w:asciiTheme="majorHAnsi" w:eastAsia="Calibri" w:hAnsiTheme="majorHAnsi" w:cstheme="majorHAnsi"/>
                <w:kern w:val="0"/>
                <w:position w:val="-24"/>
                <w:sz w:val="24"/>
                <w:szCs w:val="24"/>
                <w:lang w:val="en-US" w:bidi="ar-SA"/>
                <w14:ligatures w14:val="none"/>
              </w:rPr>
              <w:object w:dxaOrig="1080" w:dyaOrig="620" w14:anchorId="6CD9EBFF">
                <v:shape id="_x0000_i1038" type="#_x0000_t75" style="width:54.25pt;height:31.3pt" o:ole="">
                  <v:imagedata r:id="rId33" o:title=""/>
                </v:shape>
                <o:OLEObject Type="Embed" ProgID="Equation.DSMT4" ShapeID="_x0000_i1038" DrawAspect="Content" ObjectID="_1786457902" r:id="rId34"/>
              </w:object>
            </w:r>
          </w:p>
        </w:tc>
      </w:tr>
      <w:tr w:rsidR="00E80B52" w:rsidRPr="001117D4" w14:paraId="33CC6976" w14:textId="77777777" w:rsidTr="001117D4">
        <w:trPr>
          <w:gridAfter w:val="1"/>
          <w:wAfter w:w="215" w:type="dxa"/>
          <w:trHeight w:val="909"/>
        </w:trPr>
        <w:tc>
          <w:tcPr>
            <w:tcW w:w="10206" w:type="dxa"/>
            <w:gridSpan w:val="4"/>
            <w:shd w:val="clear" w:color="auto" w:fill="auto"/>
          </w:tcPr>
          <w:p w14:paraId="1FCC7D1E" w14:textId="77777777" w:rsidR="004A66F8" w:rsidRPr="001117D4" w:rsidRDefault="00445EC9" w:rsidP="001117D4">
            <w:pPr>
              <w:spacing w:before="40" w:after="40" w:line="240" w:lineRule="auto"/>
              <w:ind w:hanging="110"/>
              <w:jc w:val="both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bidi="ar-SA"/>
                <w14:ligatures w14:val="none"/>
              </w:rPr>
              <w:t>Câu 12</w:t>
            </w:r>
            <w:r w:rsidR="000656EE" w:rsidRPr="001117D4">
              <w:rPr>
                <w:rFonts w:asciiTheme="majorHAnsi" w:eastAsia="Calibri" w:hAnsiTheme="majorHAnsi" w:cstheme="majorHAnsi"/>
                <w:b/>
                <w:kern w:val="0"/>
                <w:sz w:val="24"/>
                <w:szCs w:val="24"/>
                <w:lang w:bidi="ar-SA"/>
                <w14:ligatures w14:val="none"/>
              </w:rPr>
              <w:t>.</w:t>
            </w: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>Cho tam giác ABC, M là một điểm thuộc cạnh AB sao cho AM = 2 cm, MB = 3 cm; N</w:t>
            </w:r>
            <w:r w:rsidR="00E92349"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 xml:space="preserve"> </w:t>
            </w: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>là một điểm thuộc cạnh AC sao cho AN = 1,5 cm và MN song song với BC.Độ dài đoạn thẳng NC:</w:t>
            </w:r>
          </w:p>
          <w:p w14:paraId="5A4F6B18" w14:textId="2EAFB651" w:rsidR="00445EC9" w:rsidRPr="00FF79E4" w:rsidRDefault="001117D4" w:rsidP="001117D4">
            <w:pPr>
              <w:spacing w:before="40" w:after="40" w:line="240" w:lineRule="auto"/>
              <w:ind w:hanging="110"/>
              <w:jc w:val="both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</w:pPr>
            <w:r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ab/>
            </w:r>
            <w:r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ab/>
            </w:r>
            <w:r w:rsidR="004A66F8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>A.</w:t>
            </w:r>
            <w:r w:rsidR="00445EC9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 xml:space="preserve">2,75 cm  </w:t>
            </w:r>
            <w:r w:rsidR="004A66F8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 xml:space="preserve">                      </w:t>
            </w:r>
            <w:r w:rsidR="00445EC9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 xml:space="preserve">B. 2 cm   </w:t>
            </w:r>
            <w:r w:rsidR="004A66F8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 xml:space="preserve">                       </w:t>
            </w:r>
            <w:r w:rsidR="00445EC9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 xml:space="preserve">C. 3,75 cm    </w:t>
            </w:r>
            <w:r w:rsidR="004A66F8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 xml:space="preserve">                   </w:t>
            </w:r>
            <w:r w:rsidR="00445EC9" w:rsidRPr="00FF79E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bidi="ar-SA"/>
                <w14:ligatures w14:val="none"/>
              </w:rPr>
              <w:t>D. 2,25 cm</w:t>
            </w:r>
          </w:p>
        </w:tc>
      </w:tr>
    </w:tbl>
    <w:p w14:paraId="7021C925" w14:textId="77777777" w:rsidR="00445EC9" w:rsidRPr="001117D4" w:rsidRDefault="00445EC9" w:rsidP="001117D4">
      <w:pPr>
        <w:spacing w:before="40" w:after="40" w:line="240" w:lineRule="auto"/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PHẦN II: TỰ LUẬN(7,0 điểm)</w:t>
      </w:r>
    </w:p>
    <w:p w14:paraId="5B2E7E82" w14:textId="77777777" w:rsidR="00445EC9" w:rsidRPr="001117D4" w:rsidRDefault="00445EC9" w:rsidP="001117D4">
      <w:pPr>
        <w:spacing w:before="40" w:after="40" w:line="240" w:lineRule="auto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Câu 13. (1,5 điểm)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Gieo một con xúc xắc 6 mặt 100 lần được kết quả như sau: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0"/>
        <w:gridCol w:w="1367"/>
        <w:gridCol w:w="1368"/>
        <w:gridCol w:w="1367"/>
        <w:gridCol w:w="1368"/>
        <w:gridCol w:w="1367"/>
        <w:gridCol w:w="1368"/>
      </w:tblGrid>
      <w:tr w:rsidR="00E80B52" w:rsidRPr="001117D4" w14:paraId="0640CFF0" w14:textId="77777777" w:rsidTr="001117D4">
        <w:tc>
          <w:tcPr>
            <w:tcW w:w="1860" w:type="dxa"/>
            <w:shd w:val="clear" w:color="auto" w:fill="auto"/>
          </w:tcPr>
          <w:p w14:paraId="21B83AFD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Mặt</w:t>
            </w:r>
          </w:p>
        </w:tc>
        <w:tc>
          <w:tcPr>
            <w:tcW w:w="1367" w:type="dxa"/>
            <w:shd w:val="clear" w:color="auto" w:fill="auto"/>
          </w:tcPr>
          <w:p w14:paraId="33BBB5C2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 chấm</w:t>
            </w:r>
          </w:p>
        </w:tc>
        <w:tc>
          <w:tcPr>
            <w:tcW w:w="1368" w:type="dxa"/>
            <w:shd w:val="clear" w:color="auto" w:fill="auto"/>
          </w:tcPr>
          <w:p w14:paraId="43388FA5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2 chấm</w:t>
            </w:r>
          </w:p>
        </w:tc>
        <w:tc>
          <w:tcPr>
            <w:tcW w:w="1367" w:type="dxa"/>
            <w:shd w:val="clear" w:color="auto" w:fill="auto"/>
          </w:tcPr>
          <w:p w14:paraId="6BEB814F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3 chấm</w:t>
            </w:r>
          </w:p>
        </w:tc>
        <w:tc>
          <w:tcPr>
            <w:tcW w:w="1368" w:type="dxa"/>
            <w:shd w:val="clear" w:color="auto" w:fill="auto"/>
          </w:tcPr>
          <w:p w14:paraId="44CCA1C5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4 chấm</w:t>
            </w:r>
          </w:p>
        </w:tc>
        <w:tc>
          <w:tcPr>
            <w:tcW w:w="1367" w:type="dxa"/>
            <w:shd w:val="clear" w:color="auto" w:fill="auto"/>
          </w:tcPr>
          <w:p w14:paraId="7966D5F5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5 chấm</w:t>
            </w:r>
          </w:p>
        </w:tc>
        <w:tc>
          <w:tcPr>
            <w:tcW w:w="1368" w:type="dxa"/>
            <w:shd w:val="clear" w:color="auto" w:fill="auto"/>
          </w:tcPr>
          <w:p w14:paraId="792B1E92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6 chấm</w:t>
            </w:r>
          </w:p>
        </w:tc>
      </w:tr>
      <w:tr w:rsidR="00E80B52" w:rsidRPr="001117D4" w14:paraId="3166B5B4" w14:textId="77777777" w:rsidTr="001117D4">
        <w:tc>
          <w:tcPr>
            <w:tcW w:w="1860" w:type="dxa"/>
            <w:shd w:val="clear" w:color="auto" w:fill="auto"/>
          </w:tcPr>
          <w:p w14:paraId="7F75D844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Số lần xuất hiện</w:t>
            </w:r>
          </w:p>
        </w:tc>
        <w:tc>
          <w:tcPr>
            <w:tcW w:w="1367" w:type="dxa"/>
            <w:shd w:val="clear" w:color="auto" w:fill="auto"/>
          </w:tcPr>
          <w:p w14:paraId="66F69DBD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6</w:t>
            </w:r>
          </w:p>
        </w:tc>
        <w:tc>
          <w:tcPr>
            <w:tcW w:w="1368" w:type="dxa"/>
            <w:shd w:val="clear" w:color="auto" w:fill="auto"/>
          </w:tcPr>
          <w:p w14:paraId="1E0E5160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4</w:t>
            </w:r>
          </w:p>
        </w:tc>
        <w:tc>
          <w:tcPr>
            <w:tcW w:w="1367" w:type="dxa"/>
            <w:shd w:val="clear" w:color="auto" w:fill="auto"/>
          </w:tcPr>
          <w:p w14:paraId="26549111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9</w:t>
            </w:r>
          </w:p>
        </w:tc>
        <w:tc>
          <w:tcPr>
            <w:tcW w:w="1368" w:type="dxa"/>
            <w:shd w:val="clear" w:color="auto" w:fill="auto"/>
          </w:tcPr>
          <w:p w14:paraId="154DEDB4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5</w:t>
            </w:r>
          </w:p>
        </w:tc>
        <w:tc>
          <w:tcPr>
            <w:tcW w:w="1367" w:type="dxa"/>
            <w:shd w:val="clear" w:color="auto" w:fill="auto"/>
          </w:tcPr>
          <w:p w14:paraId="69A4D287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7</w:t>
            </w:r>
          </w:p>
        </w:tc>
        <w:tc>
          <w:tcPr>
            <w:tcW w:w="1368" w:type="dxa"/>
            <w:shd w:val="clear" w:color="auto" w:fill="auto"/>
          </w:tcPr>
          <w:p w14:paraId="732D7176" w14:textId="77777777" w:rsidR="00445EC9" w:rsidRPr="001117D4" w:rsidRDefault="00445EC9" w:rsidP="001117D4">
            <w:pPr>
              <w:spacing w:before="40" w:after="40" w:line="240" w:lineRule="auto"/>
              <w:jc w:val="center"/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1117D4">
              <w:rPr>
                <w:rFonts w:asciiTheme="majorHAnsi" w:eastAsia="Calibri" w:hAnsiTheme="majorHAnsi" w:cstheme="majorHAnsi"/>
                <w:kern w:val="0"/>
                <w:sz w:val="24"/>
                <w:szCs w:val="24"/>
                <w:lang w:val="en-US" w:bidi="ar-SA"/>
                <w14:ligatures w14:val="none"/>
              </w:rPr>
              <w:t>19</w:t>
            </w:r>
          </w:p>
        </w:tc>
      </w:tr>
    </w:tbl>
    <w:p w14:paraId="4C557B5A" w14:textId="68F0185B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Hãy tính xác suất thực nghiệm của mỗi biến cố sau</w:t>
      </w:r>
      <w:r w:rsidR="000656EE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:</w:t>
      </w:r>
    </w:p>
    <w:p w14:paraId="066A180C" w14:textId="42786131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a)</w:t>
      </w:r>
      <w:r w:rsidR="001117D4">
        <w:rPr>
          <w:rFonts w:asciiTheme="majorHAnsi" w:eastAsia="Calibri" w:hAnsiTheme="majorHAnsi" w:cstheme="majorHAnsi"/>
          <w:kern w:val="0"/>
          <w:sz w:val="24"/>
          <w:szCs w:val="24"/>
          <w:lang w:val="en-US" w:bidi="ar-SA"/>
          <w14:ligatures w14:val="none"/>
        </w:rPr>
        <w:t xml:space="preserve"> </w:t>
      </w:r>
      <w:r w:rsid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“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Gieo được mặt có 3 chấm”</w:t>
      </w:r>
    </w:p>
    <w:p w14:paraId="2F292A80" w14:textId="0D47C4CA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b)</w:t>
      </w:r>
      <w:r w:rsidR="001117D4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“Gieo được mặt có số chẵn chấ</w:t>
      </w:r>
      <w:r w:rsid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m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”</w:t>
      </w:r>
    </w:p>
    <w:p w14:paraId="022AAE90" w14:textId="4C52C175" w:rsidR="001117D4" w:rsidRPr="00FF79E4" w:rsidRDefault="00EA5E29" w:rsidP="001117D4">
      <w:pPr>
        <w:spacing w:before="40" w:after="40" w:line="240" w:lineRule="auto"/>
        <w:jc w:val="both"/>
        <w:rPr>
          <w:rFonts w:asciiTheme="majorHAnsi" w:eastAsia="Calibri" w:hAnsiTheme="majorHAnsi" w:cstheme="majorHAnsi"/>
          <w:b/>
          <w:bCs/>
          <w:noProof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noProof/>
          <w:kern w:val="0"/>
          <w:sz w:val="24"/>
          <w:szCs w:val="24"/>
          <w:lang w:val="en-US" w:bidi="ar-SA"/>
          <w14:ligatures w14:val="none"/>
        </w:rPr>
        <w:drawing>
          <wp:anchor distT="0" distB="0" distL="114300" distR="114300" simplePos="0" relativeHeight="251660288" behindDoc="1" locked="0" layoutInCell="1" allowOverlap="1" wp14:anchorId="4B15C15C" wp14:editId="02B473ED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2552065" cy="1929765"/>
            <wp:effectExtent l="0" t="0" r="635" b="0"/>
            <wp:wrapSquare wrapText="bothSides"/>
            <wp:docPr id="110674686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2" t="4276" r="34715" b="5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405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5EC9"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Câu 14. (2 điể</w:t>
      </w:r>
      <w:r w:rsid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m)</w:t>
      </w:r>
    </w:p>
    <w:p w14:paraId="751EC15B" w14:textId="191AD262" w:rsidR="00445EC9" w:rsidRPr="001117D4" w:rsidRDefault="00445EC9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b/>
          <w:bCs/>
          <w:noProof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Biểu đồ cột biểu diễn sản lượng khoai lang ở Phú Thọ qua các năm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2015; 2018; 2019; 2020.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(đơn vị: nghìn tấn)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                                                                                             </w:t>
      </w:r>
    </w:p>
    <w:p w14:paraId="37ECBEB0" w14:textId="1DD48C15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a)</w:t>
      </w:r>
      <w:r w:rsidR="001117D4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Tổng sản lượng khoai lang ở Phú Thọ cả 4 năm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2015; 2018; 2019; 2020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là bao nhiêu nghìn tấn ?</w:t>
      </w:r>
    </w:p>
    <w:p w14:paraId="105C3EE1" w14:textId="7E0ECEA7" w:rsidR="00445EC9" w:rsidRPr="001117D4" w:rsidRDefault="00445EC9" w:rsidP="001117D4">
      <w:pPr>
        <w:spacing w:before="40" w:after="40" w:line="240" w:lineRule="auto"/>
        <w:ind w:firstLine="720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b)</w:t>
      </w:r>
      <w:r w:rsidR="001117D4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Tính tỉ số phần trăm sản lượng khoai lang ở Phú Thọ trong năm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2020</w:t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và tổng sản lượng khoai lang ở Phú Thọ cả 4 năm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2015; 2018; 2019; 2020 (làm tròn kết quả đến hàng phần mười).</w:t>
      </w:r>
    </w:p>
    <w:p w14:paraId="3DE50884" w14:textId="77777777" w:rsidR="00445EC9" w:rsidRPr="001117D4" w:rsidRDefault="00445EC9" w:rsidP="001117D4">
      <w:pPr>
        <w:spacing w:before="40" w:after="40" w:line="240" w:lineRule="auto"/>
        <w:jc w:val="both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</w:p>
    <w:p w14:paraId="31FF5335" w14:textId="0947C238" w:rsidR="00445EC9" w:rsidRPr="001117D4" w:rsidRDefault="00445EC9" w:rsidP="001117D4">
      <w:pPr>
        <w:spacing w:before="40" w:after="40" w:line="240" w:lineRule="auto"/>
        <w:jc w:val="right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sz w:val="24"/>
          <w:szCs w:val="24"/>
          <w:lang w:bidi="ar-SA"/>
          <w14:ligatures w14:val="none"/>
        </w:rPr>
        <w:tab/>
      </w:r>
      <w:r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                                                                                      </w:t>
      </w:r>
      <w:r w:rsidRPr="001117D4">
        <w:rPr>
          <w:rFonts w:asciiTheme="majorHAnsi" w:eastAsia="Calibri" w:hAnsiTheme="majorHAnsi" w:cstheme="majorHAnsi"/>
          <w:i/>
          <w:kern w:val="0"/>
          <w:sz w:val="24"/>
          <w:szCs w:val="24"/>
          <w:lang w:bidi="ar-SA"/>
          <w14:ligatures w14:val="none"/>
        </w:rPr>
        <w:t>(Nguồn : Niên giám thống kê 2021)</w:t>
      </w:r>
      <w:r w:rsidRPr="001117D4">
        <w:rPr>
          <w:rFonts w:asciiTheme="majorHAnsi" w:eastAsia="Calibri" w:hAnsiTheme="majorHAnsi" w:cstheme="majorHAnsi"/>
          <w:noProof/>
          <w:kern w:val="0"/>
          <w:sz w:val="24"/>
          <w:szCs w:val="24"/>
          <w:lang w:bidi="ar-SA"/>
          <w14:ligatures w14:val="none"/>
        </w:rPr>
        <w:t xml:space="preserve"> </w:t>
      </w:r>
    </w:p>
    <w:p w14:paraId="2B27E282" w14:textId="308D6B6C" w:rsidR="00445EC9" w:rsidRPr="001117D4" w:rsidRDefault="00445EC9" w:rsidP="001117D4">
      <w:pPr>
        <w:spacing w:before="40" w:after="40" w:line="240" w:lineRule="auto"/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Câu 15</w:t>
      </w:r>
      <w:r w:rsidR="001117D4"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.</w:t>
      </w: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(3</w:t>
      </w:r>
      <w:r w:rsidR="007A11CE"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>,5</w:t>
      </w:r>
      <w:r w:rsidRPr="001117D4">
        <w:rPr>
          <w:rFonts w:asciiTheme="majorHAnsi" w:eastAsia="Calibri" w:hAnsiTheme="majorHAnsi" w:cstheme="majorHAnsi"/>
          <w:b/>
          <w:kern w:val="0"/>
          <w:sz w:val="24"/>
          <w:szCs w:val="24"/>
          <w:lang w:bidi="ar-SA"/>
          <w14:ligatures w14:val="none"/>
        </w:rPr>
        <w:t xml:space="preserve"> điểm)</w:t>
      </w:r>
    </w:p>
    <w:p w14:paraId="34296F4B" w14:textId="2A7406C0" w:rsidR="00445EC9" w:rsidRPr="001117D4" w:rsidRDefault="007A11CE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Cs/>
          <w:kern w:val="0"/>
          <w:sz w:val="24"/>
          <w:szCs w:val="24"/>
          <w:lang w:bidi="ar-SA"/>
          <w14:ligatures w14:val="none"/>
        </w:rPr>
        <w:t>1)</w:t>
      </w:r>
      <w:r w:rsidR="001117D4" w:rsidRPr="001117D4">
        <w:rPr>
          <w:rFonts w:asciiTheme="majorHAnsi" w:eastAsia="Calibri" w:hAnsiTheme="majorHAnsi" w:cstheme="majorHAnsi"/>
          <w:b/>
          <w:bCs/>
          <w:kern w:val="0"/>
          <w:sz w:val="24"/>
          <w:szCs w:val="24"/>
          <w:lang w:bidi="ar-SA"/>
          <w14:ligatures w14:val="none"/>
        </w:rPr>
        <w:t xml:space="preserve"> </w: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Cho tam giác </w:t>
      </w:r>
      <w:r w:rsidR="00445EC9" w:rsidRPr="001117D4">
        <w:rPr>
          <w:rFonts w:asciiTheme="majorHAnsi" w:hAnsiTheme="majorHAnsi" w:cstheme="majorHAnsi"/>
          <w:position w:val="-6"/>
          <w:sz w:val="24"/>
          <w:szCs w:val="24"/>
          <w:lang w:val="en-US" w:bidi="ar-SA"/>
        </w:rPr>
        <w:object w:dxaOrig="560" w:dyaOrig="279" w14:anchorId="42E3279E">
          <v:shape id="_x0000_i1039" type="#_x0000_t75" style="width:27.1pt;height:14.5pt" o:ole="">
            <v:imagedata r:id="rId36" o:title=""/>
          </v:shape>
          <o:OLEObject Type="Embed" ProgID="Equation.DSMT4" ShapeID="_x0000_i1039" DrawAspect="Content" ObjectID="_1786457903" r:id="rId37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vuông tại </w:t>
      </w:r>
      <w:r w:rsidR="00445EC9" w:rsidRPr="001117D4">
        <w:rPr>
          <w:rFonts w:asciiTheme="majorHAnsi" w:hAnsiTheme="majorHAnsi" w:cstheme="majorHAnsi"/>
          <w:position w:val="-4"/>
          <w:sz w:val="24"/>
          <w:szCs w:val="24"/>
          <w:lang w:val="en-US" w:bidi="ar-SA"/>
        </w:rPr>
        <w:object w:dxaOrig="240" w:dyaOrig="260" w14:anchorId="1F73B024">
          <v:shape id="_x0000_i1040" type="#_x0000_t75" style="width:12.15pt;height:13.1pt" o:ole="">
            <v:imagedata r:id="rId38" o:title=""/>
          </v:shape>
          <o:OLEObject Type="Embed" ProgID="Equation.DSMT4" ShapeID="_x0000_i1040" DrawAspect="Content" ObjectID="_1786457904" r:id="rId39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, </w:t>
      </w:r>
      <w:r w:rsidR="00445EC9" w:rsidRPr="001117D4">
        <w:rPr>
          <w:rFonts w:asciiTheme="majorHAnsi" w:hAnsiTheme="majorHAnsi" w:cstheme="majorHAnsi"/>
          <w:position w:val="-10"/>
          <w:sz w:val="24"/>
          <w:szCs w:val="24"/>
          <w:lang w:val="en-US" w:bidi="ar-SA"/>
        </w:rPr>
        <w:object w:dxaOrig="2840" w:dyaOrig="320" w14:anchorId="34392374">
          <v:shape id="_x0000_i1041" type="#_x0000_t75" style="width:142.6pt;height:15.45pt" o:ole="">
            <v:imagedata r:id="rId40" o:title=""/>
          </v:shape>
          <o:OLEObject Type="Embed" ProgID="Equation.DSMT4" ShapeID="_x0000_i1041" DrawAspect="Content" ObjectID="_1786457905" r:id="rId41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, </w:t>
      </w:r>
      <w:r w:rsidR="00445EC9" w:rsidRPr="001117D4">
        <w:rPr>
          <w:rFonts w:asciiTheme="majorHAnsi" w:hAnsiTheme="majorHAnsi" w:cstheme="majorHAnsi"/>
          <w:position w:val="-4"/>
          <w:sz w:val="24"/>
          <w:szCs w:val="24"/>
          <w:lang w:val="en-US" w:bidi="ar-SA"/>
        </w:rPr>
        <w:object w:dxaOrig="880" w:dyaOrig="260" w14:anchorId="0F11F2D5">
          <v:shape id="_x0000_i1042" type="#_x0000_t75" style="width:44.9pt;height:13.1pt" o:ole="">
            <v:imagedata r:id="rId42" o:title=""/>
          </v:shape>
          <o:OLEObject Type="Embed" ProgID="Equation.DSMT4" ShapeID="_x0000_i1042" DrawAspect="Content" ObjectID="_1786457906" r:id="rId43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cm, </w:t>
      </w:r>
      <w:r w:rsidR="00445EC9" w:rsidRPr="001117D4">
        <w:rPr>
          <w:rFonts w:asciiTheme="majorHAnsi" w:hAnsiTheme="majorHAnsi" w:cstheme="majorHAnsi"/>
          <w:position w:val="-6"/>
          <w:sz w:val="24"/>
          <w:szCs w:val="24"/>
          <w:lang w:val="en-US" w:bidi="ar-SA"/>
        </w:rPr>
        <w:object w:dxaOrig="940" w:dyaOrig="279" w14:anchorId="3E9D991D">
          <v:shape id="_x0000_i1043" type="#_x0000_t75" style="width:46.3pt;height:14.5pt" o:ole="">
            <v:imagedata r:id="rId44" o:title=""/>
          </v:shape>
          <o:OLEObject Type="Embed" ProgID="Equation.DSMT4" ShapeID="_x0000_i1043" DrawAspect="Content" ObjectID="_1786457907" r:id="rId45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cm, </w:t>
      </w:r>
      <w:r w:rsidR="00445EC9" w:rsidRPr="001117D4">
        <w:rPr>
          <w:rFonts w:asciiTheme="majorHAnsi" w:hAnsiTheme="majorHAnsi" w:cstheme="majorHAnsi"/>
          <w:position w:val="-6"/>
          <w:sz w:val="24"/>
          <w:szCs w:val="24"/>
          <w:lang w:val="en-US" w:bidi="ar-SA"/>
        </w:rPr>
        <w:object w:dxaOrig="880" w:dyaOrig="279" w14:anchorId="3F07CF2B">
          <v:shape id="_x0000_i1044" type="#_x0000_t75" style="width:44.9pt;height:14.5pt" o:ole="">
            <v:imagedata r:id="rId46" o:title=""/>
          </v:shape>
          <o:OLEObject Type="Embed" ProgID="Equation.DSMT4" ShapeID="_x0000_i1044" DrawAspect="Content" ObjectID="_1786457908" r:id="rId47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cm. Tính độ dài của các đoạn thẳng </w:t>
      </w:r>
      <w:r w:rsidR="00445EC9" w:rsidRPr="001117D4">
        <w:rPr>
          <w:rFonts w:asciiTheme="majorHAnsi" w:hAnsiTheme="majorHAnsi" w:cstheme="majorHAnsi"/>
          <w:position w:val="-6"/>
          <w:sz w:val="24"/>
          <w:szCs w:val="24"/>
          <w:lang w:val="en-US" w:bidi="ar-SA"/>
        </w:rPr>
        <w:object w:dxaOrig="420" w:dyaOrig="279" w14:anchorId="29A37219">
          <v:shape id="_x0000_i1045" type="#_x0000_t75" style="width:20.1pt;height:14.5pt" o:ole="">
            <v:imagedata r:id="rId48" o:title=""/>
          </v:shape>
          <o:OLEObject Type="Embed" ProgID="Equation.DSMT4" ShapeID="_x0000_i1045" DrawAspect="Content" ObjectID="_1786457909" r:id="rId49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và </w:t>
      </w:r>
      <w:r w:rsidR="00445EC9" w:rsidRPr="001117D4">
        <w:rPr>
          <w:rFonts w:asciiTheme="majorHAnsi" w:hAnsiTheme="majorHAnsi" w:cstheme="majorHAnsi"/>
          <w:position w:val="-6"/>
          <w:sz w:val="24"/>
          <w:szCs w:val="24"/>
          <w:lang w:val="en-US" w:bidi="ar-SA"/>
        </w:rPr>
        <w:object w:dxaOrig="400" w:dyaOrig="279" w14:anchorId="7E5CFBE0">
          <v:shape id="_x0000_i1046" type="#_x0000_t75" style="width:20.55pt;height:14.5pt" o:ole="">
            <v:imagedata r:id="rId50" o:title=""/>
          </v:shape>
          <o:OLEObject Type="Embed" ProgID="Equation.DSMT4" ShapeID="_x0000_i1046" DrawAspect="Content" ObjectID="_1786457910" r:id="rId51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?</w:t>
      </w:r>
    </w:p>
    <w:p w14:paraId="579BEEE4" w14:textId="0619E508" w:rsidR="007A11CE" w:rsidRPr="001117D4" w:rsidRDefault="007A11CE" w:rsidP="001117D4">
      <w:pPr>
        <w:spacing w:before="40" w:after="40" w:line="240" w:lineRule="auto"/>
        <w:ind w:firstLine="720"/>
        <w:jc w:val="both"/>
        <w:rPr>
          <w:rFonts w:asciiTheme="majorHAnsi" w:hAnsiTheme="majorHAnsi" w:cstheme="majorHAnsi"/>
          <w:sz w:val="24"/>
          <w:szCs w:val="24"/>
        </w:rPr>
      </w:pPr>
      <w:r w:rsidRPr="001117D4">
        <w:rPr>
          <w:rFonts w:asciiTheme="majorHAnsi" w:hAnsiTheme="majorHAnsi" w:cstheme="majorHAnsi"/>
          <w:bCs/>
          <w:sz w:val="24"/>
          <w:szCs w:val="24"/>
        </w:rPr>
        <w:t>2)</w:t>
      </w:r>
      <w:r w:rsidR="001117D4" w:rsidRPr="00FF79E4">
        <w:rPr>
          <w:rFonts w:asciiTheme="majorHAnsi" w:hAnsiTheme="majorHAnsi" w:cstheme="majorHAnsi"/>
          <w:b/>
          <w:bCs/>
          <w:sz w:val="24"/>
          <w:szCs w:val="24"/>
        </w:rPr>
        <w:t xml:space="preserve"> </w:t>
      </w:r>
      <w:r w:rsidRPr="001117D4">
        <w:rPr>
          <w:rFonts w:asciiTheme="majorHAnsi" w:hAnsiTheme="majorHAnsi" w:cstheme="majorHAnsi"/>
          <w:sz w:val="24"/>
          <w:szCs w:val="24"/>
        </w:rPr>
        <w:t>Cho tam giác ABC, điểm D, E thuộc AC sao cho AD = DE = EC. Gọi M là trung điểm của BC, I là giao điểm của BD và AM. Chứng minh :</w:t>
      </w:r>
    </w:p>
    <w:p w14:paraId="029DAD80" w14:textId="27EFAB5A" w:rsidR="007A11CE" w:rsidRPr="001117D4" w:rsidRDefault="001117D4" w:rsidP="001117D4">
      <w:pPr>
        <w:spacing w:before="40" w:after="4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="007A11CE" w:rsidRPr="001117D4">
        <w:rPr>
          <w:rFonts w:asciiTheme="majorHAnsi" w:hAnsiTheme="majorHAnsi" w:cstheme="majorHAnsi"/>
          <w:sz w:val="24"/>
          <w:szCs w:val="24"/>
        </w:rPr>
        <w:t>a) ME//BD</w:t>
      </w:r>
      <w:r w:rsidR="007A11CE" w:rsidRPr="001117D4">
        <w:rPr>
          <w:rFonts w:asciiTheme="majorHAnsi" w:hAnsiTheme="majorHAnsi" w:cstheme="majorHAnsi"/>
          <w:sz w:val="24"/>
          <w:szCs w:val="24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 w:rsidR="007A11CE" w:rsidRPr="001117D4">
        <w:rPr>
          <w:rFonts w:asciiTheme="majorHAnsi" w:hAnsiTheme="majorHAnsi" w:cstheme="majorHAnsi"/>
          <w:sz w:val="24"/>
          <w:szCs w:val="24"/>
        </w:rPr>
        <w:t xml:space="preserve">b) </w:t>
      </w:r>
      <w:r w:rsidR="007A11CE" w:rsidRPr="001117D4">
        <w:rPr>
          <w:rFonts w:asciiTheme="majorHAnsi" w:hAnsiTheme="majorHAnsi" w:cstheme="majorHAnsi"/>
          <w:position w:val="-4"/>
          <w:sz w:val="24"/>
          <w:szCs w:val="24"/>
        </w:rPr>
        <w:object w:dxaOrig="1035" w:dyaOrig="255" w14:anchorId="36DD01D4">
          <v:shape id="_x0000_i1047" type="#_x0000_t75" style="width:50.95pt;height:13.1pt" o:ole="">
            <v:imagedata r:id="rId52" o:title=""/>
          </v:shape>
          <o:OLEObject Type="Embed" ProgID="Equation.DSMT4" ShapeID="_x0000_i1047" DrawAspect="Content" ObjectID="_1786457911" r:id="rId53"/>
        </w:object>
      </w:r>
      <w:r w:rsidR="007A11CE" w:rsidRPr="001117D4">
        <w:rPr>
          <w:rFonts w:asciiTheme="majorHAnsi" w:hAnsiTheme="majorHAnsi" w:cstheme="majorHAnsi"/>
          <w:sz w:val="24"/>
          <w:szCs w:val="24"/>
        </w:rPr>
        <w:t>.</w:t>
      </w:r>
    </w:p>
    <w:p w14:paraId="1AA99F8B" w14:textId="15D0CB74" w:rsidR="00445EC9" w:rsidRPr="001117D4" w:rsidRDefault="007A11CE" w:rsidP="001117D4">
      <w:pPr>
        <w:spacing w:before="40" w:after="40" w:line="240" w:lineRule="auto"/>
        <w:ind w:firstLine="720"/>
        <w:jc w:val="both"/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Calibri" w:hAnsiTheme="majorHAnsi" w:cstheme="majorHAnsi"/>
          <w:bCs/>
          <w:kern w:val="0"/>
          <w:sz w:val="24"/>
          <w:szCs w:val="24"/>
          <w:lang w:val="en-US" w:bidi="ar-SA"/>
          <w14:ligatures w14:val="none"/>
        </w:rPr>
        <w:t>3)</w:t>
      </w:r>
      <w:r w:rsidR="001117D4" w:rsidRPr="001117D4">
        <w:rPr>
          <w:rFonts w:asciiTheme="majorHAnsi" w:eastAsia="Calibri" w:hAnsiTheme="majorHAnsi" w:cstheme="majorHAnsi"/>
          <w:b/>
          <w:bCs/>
          <w:kern w:val="0"/>
          <w:sz w:val="24"/>
          <w:szCs w:val="24"/>
          <w:lang w:val="en-US" w:bidi="ar-SA"/>
          <w14:ligatures w14:val="none"/>
        </w:rPr>
        <w:t xml:space="preserve"> </w: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Cho tam giác </w:t>
      </w:r>
      <w:r w:rsidR="00445EC9" w:rsidRPr="001117D4">
        <w:rPr>
          <w:rFonts w:asciiTheme="majorHAnsi" w:eastAsia="Calibri" w:hAnsiTheme="majorHAnsi" w:cstheme="majorHAnsi"/>
          <w:kern w:val="0"/>
          <w:position w:val="-6"/>
          <w:sz w:val="24"/>
          <w:szCs w:val="24"/>
          <w:lang w:val="en-US" w:bidi="ar-SA"/>
          <w14:ligatures w14:val="none"/>
        </w:rPr>
        <w:object w:dxaOrig="560" w:dyaOrig="279" w14:anchorId="5037B590">
          <v:shape id="_x0000_i1048" type="#_x0000_t75" style="width:28.5pt;height:14.5pt" o:ole="">
            <v:imagedata r:id="rId54" o:title=""/>
          </v:shape>
          <o:OLEObject Type="Embed" ProgID="Equation.DSMT4" ShapeID="_x0000_i1048" DrawAspect="Content" ObjectID="_1786457912" r:id="rId55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, trung tuyến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480" w:dyaOrig="260" w14:anchorId="043D3274">
          <v:shape id="_x0000_i1049" type="#_x0000_t75" style="width:23.85pt;height:12.15pt" o:ole="">
            <v:imagedata r:id="rId56" o:title=""/>
          </v:shape>
          <o:OLEObject Type="Embed" ProgID="Equation.DSMT4" ShapeID="_x0000_i1049" DrawAspect="Content" ObjectID="_1786457913" r:id="rId57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. Phân giác của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600" w:dyaOrig="340" w14:anchorId="3AC53726">
          <v:shape id="_x0000_i1050" type="#_x0000_t75" style="width:29.45pt;height:18.25pt" o:ole="">
            <v:imagedata r:id="rId58" o:title=""/>
          </v:shape>
          <o:OLEObject Type="Embed" ProgID="Equation.DSMT4" ShapeID="_x0000_i1050" DrawAspect="Content" ObjectID="_1786457914" r:id="rId59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cắt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400" w:dyaOrig="260" w14:anchorId="3AE190AF">
          <v:shape id="_x0000_i1051" type="#_x0000_t75" style="width:21.05pt;height:12.15pt" o:ole="">
            <v:imagedata r:id="rId60" o:title=""/>
          </v:shape>
          <o:OLEObject Type="Embed" ProgID="Equation.DSMT4" ShapeID="_x0000_i1051" DrawAspect="Content" ObjectID="_1786457915" r:id="rId61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ở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260" w:dyaOrig="260" w14:anchorId="7A786848">
          <v:shape id="_x0000_i1052" type="#_x0000_t75" style="width:12.15pt;height:12.15pt" o:ole="">
            <v:imagedata r:id="rId62" o:title=""/>
          </v:shape>
          <o:OLEObject Type="Embed" ProgID="Equation.DSMT4" ShapeID="_x0000_i1052" DrawAspect="Content" ObjectID="_1786457916" r:id="rId63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, phân giác của </w:t>
      </w:r>
      <w:r w:rsidR="00445EC9" w:rsidRPr="001117D4">
        <w:rPr>
          <w:rFonts w:asciiTheme="majorHAnsi" w:eastAsia="Calibri" w:hAnsiTheme="majorHAnsi" w:cstheme="majorHAnsi"/>
          <w:kern w:val="0"/>
          <w:position w:val="-6"/>
          <w:sz w:val="24"/>
          <w:szCs w:val="24"/>
          <w:lang w:val="en-US" w:bidi="ar-SA"/>
          <w14:ligatures w14:val="none"/>
        </w:rPr>
        <w:object w:dxaOrig="620" w:dyaOrig="360" w14:anchorId="784582C5">
          <v:shape id="_x0000_i1053" type="#_x0000_t75" style="width:31.3pt;height:19.15pt" o:ole="">
            <v:imagedata r:id="rId64" o:title=""/>
          </v:shape>
          <o:OLEObject Type="Embed" ProgID="Equation.DSMT4" ShapeID="_x0000_i1053" DrawAspect="Content" ObjectID="_1786457917" r:id="rId65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cắt </w:t>
      </w:r>
      <w:r w:rsidR="00445EC9" w:rsidRPr="001117D4">
        <w:rPr>
          <w:rFonts w:asciiTheme="majorHAnsi" w:eastAsia="Calibri" w:hAnsiTheme="majorHAnsi" w:cstheme="majorHAnsi"/>
          <w:kern w:val="0"/>
          <w:position w:val="-6"/>
          <w:sz w:val="24"/>
          <w:szCs w:val="24"/>
          <w:lang w:val="en-US" w:bidi="ar-SA"/>
          <w14:ligatures w14:val="none"/>
        </w:rPr>
        <w:object w:dxaOrig="420" w:dyaOrig="279" w14:anchorId="1DB6C012">
          <v:shape id="_x0000_i1054" type="#_x0000_t75" style="width:21.05pt;height:14.5pt" o:ole="">
            <v:imagedata r:id="rId66" o:title=""/>
          </v:shape>
          <o:OLEObject Type="Embed" ProgID="Equation.DSMT4" ShapeID="_x0000_i1054" DrawAspect="Content" ObjectID="_1786457918" r:id="rId67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ở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240" w:dyaOrig="260" w14:anchorId="06F339CD">
          <v:shape id="_x0000_i1055" type="#_x0000_t75" style="width:12.15pt;height:12.15pt" o:ole="">
            <v:imagedata r:id="rId68" o:title=""/>
          </v:shape>
          <o:OLEObject Type="Embed" ProgID="Equation.DSMT4" ShapeID="_x0000_i1055" DrawAspect="Content" ObjectID="_1786457919" r:id="rId69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. Gọi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200" w:dyaOrig="260" w14:anchorId="5A9ECF35">
          <v:shape id="_x0000_i1056" type="#_x0000_t75" style="width:11.7pt;height:12.15pt" o:ole="">
            <v:imagedata r:id="rId70" o:title=""/>
          </v:shape>
          <o:OLEObject Type="Embed" ProgID="Equation.DSMT4" ShapeID="_x0000_i1056" DrawAspect="Content" ObjectID="_1786457920" r:id="rId71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là giao điểm của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420" w:dyaOrig="260" w14:anchorId="19800D62">
          <v:shape id="_x0000_i1057" type="#_x0000_t75" style="width:21.05pt;height:12.15pt" o:ole="">
            <v:imagedata r:id="rId72" o:title=""/>
          </v:shape>
          <o:OLEObject Type="Embed" ProgID="Equation.DSMT4" ShapeID="_x0000_i1057" DrawAspect="Content" ObjectID="_1786457921" r:id="rId73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và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480" w:dyaOrig="260" w14:anchorId="608E1602">
          <v:shape id="_x0000_i1058" type="#_x0000_t75" style="width:23.85pt;height:12.15pt" o:ole="">
            <v:imagedata r:id="rId74" o:title=""/>
          </v:shape>
          <o:OLEObject Type="Embed" ProgID="Equation.DSMT4" ShapeID="_x0000_i1058" DrawAspect="Content" ObjectID="_1786457922" r:id="rId75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. Chứng minh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200" w:dyaOrig="260" w14:anchorId="45EF276A">
          <v:shape id="_x0000_i1059" type="#_x0000_t75" style="width:11.7pt;height:12.15pt" o:ole="">
            <v:imagedata r:id="rId76" o:title=""/>
          </v:shape>
          <o:OLEObject Type="Embed" ProgID="Equation.DSMT4" ShapeID="_x0000_i1059" DrawAspect="Content" ObjectID="_1786457923" r:id="rId77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 xml:space="preserve"> là trung điểm của </w:t>
      </w:r>
      <w:r w:rsidR="00445EC9" w:rsidRPr="001117D4">
        <w:rPr>
          <w:rFonts w:asciiTheme="majorHAnsi" w:eastAsia="Calibri" w:hAnsiTheme="majorHAnsi" w:cstheme="majorHAnsi"/>
          <w:kern w:val="0"/>
          <w:position w:val="-4"/>
          <w:sz w:val="24"/>
          <w:szCs w:val="24"/>
          <w:lang w:val="en-US" w:bidi="ar-SA"/>
          <w14:ligatures w14:val="none"/>
        </w:rPr>
        <w:object w:dxaOrig="420" w:dyaOrig="260" w14:anchorId="02C7DB70">
          <v:shape id="_x0000_i1060" type="#_x0000_t75" style="width:21.05pt;height:12.15pt" o:ole="">
            <v:imagedata r:id="rId78" o:title=""/>
          </v:shape>
          <o:OLEObject Type="Embed" ProgID="Equation.DSMT4" ShapeID="_x0000_i1060" DrawAspect="Content" ObjectID="_1786457924" r:id="rId79"/>
        </w:object>
      </w:r>
      <w:r w:rsidR="00445EC9" w:rsidRPr="001117D4">
        <w:rPr>
          <w:rFonts w:asciiTheme="majorHAnsi" w:eastAsia="Calibri" w:hAnsiTheme="majorHAnsi" w:cstheme="majorHAnsi"/>
          <w:kern w:val="0"/>
          <w:sz w:val="24"/>
          <w:szCs w:val="24"/>
          <w:lang w:bidi="ar-SA"/>
          <w14:ligatures w14:val="none"/>
        </w:rPr>
        <w:t>.</w:t>
      </w:r>
    </w:p>
    <w:p w14:paraId="0BDA84A1" w14:textId="60E4F35E" w:rsidR="009F739C" w:rsidRPr="001117D4" w:rsidRDefault="00445EC9" w:rsidP="001117D4">
      <w:pPr>
        <w:spacing w:before="40" w:after="40" w:line="240" w:lineRule="auto"/>
        <w:jc w:val="center"/>
        <w:rPr>
          <w:rFonts w:asciiTheme="majorHAnsi" w:eastAsia="Times New Roman" w:hAnsiTheme="majorHAnsi" w:cstheme="majorHAnsi"/>
          <w:b/>
          <w:bCs/>
          <w:i/>
          <w:iCs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b/>
          <w:bCs/>
          <w:i/>
          <w:iCs/>
          <w:kern w:val="0"/>
          <w:sz w:val="24"/>
          <w:szCs w:val="24"/>
          <w:lang w:bidi="ar-SA"/>
          <w14:ligatures w14:val="none"/>
        </w:rPr>
        <w:t>…………..Hết………….</w:t>
      </w:r>
    </w:p>
    <w:p w14:paraId="0B1BF2F3" w14:textId="30D31878" w:rsidR="00D274C4" w:rsidRPr="00FF79E4" w:rsidRDefault="00D274C4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Họ và tên thí sinh:..............................................Số báo danh:.........</w:t>
      </w:r>
      <w:r w:rsidR="001117D4" w:rsidRPr="00FF79E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..........................................................</w:t>
      </w:r>
    </w:p>
    <w:p w14:paraId="31F545BD" w14:textId="2186C88C" w:rsidR="00270498" w:rsidRDefault="00D274C4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  <w:r w:rsidRPr="001117D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Họ và tên giám thị 1:.........................................Họ và tên giám thị 2:........................................</w:t>
      </w:r>
      <w:r w:rsidR="001117D4" w:rsidRPr="00FF79E4"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  <w:t>...............</w:t>
      </w:r>
    </w:p>
    <w:tbl>
      <w:tblPr>
        <w:tblW w:w="9629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20"/>
        <w:gridCol w:w="4809"/>
      </w:tblGrid>
      <w:tr w:rsidR="00270498" w:rsidRPr="00270498" w14:paraId="7F49141A" w14:textId="77777777" w:rsidTr="00EF577A">
        <w:trPr>
          <w:jc w:val="center"/>
        </w:trPr>
        <w:tc>
          <w:tcPr>
            <w:tcW w:w="4820" w:type="dxa"/>
          </w:tcPr>
          <w:p w14:paraId="00B1F960" w14:textId="77777777" w:rsidR="00270498" w:rsidRPr="00270498" w:rsidRDefault="00270498" w:rsidP="0027049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val="en-US" w:bidi="ar-SA"/>
                <w14:ligatures w14:val="none"/>
              </w:rPr>
              <w:lastRenderedPageBreak/>
              <w:t>PHÒNG GIÁO DỤC VÀ ĐÀO TẠO PHỦ LÝ</w:t>
            </w:r>
          </w:p>
          <w:p w14:paraId="46B8783E" w14:textId="77777777" w:rsidR="00270498" w:rsidRPr="00270498" w:rsidRDefault="00270498" w:rsidP="0027049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  <w:t>TRƯỜN</w:t>
            </w:r>
            <w:r w:rsidRPr="00270498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u w:val="single"/>
                <w:lang w:val="en-US" w:bidi="ar-SA"/>
                <w14:ligatures w14:val="none"/>
              </w:rPr>
              <w:t xml:space="preserve">G THCS </w:t>
            </w:r>
            <w:r w:rsidRPr="00270498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  <w:t>ĐINH XÁ</w:t>
            </w:r>
          </w:p>
          <w:p w14:paraId="2DE9CE59" w14:textId="77777777" w:rsidR="00270498" w:rsidRPr="00270498" w:rsidRDefault="00270498" w:rsidP="0027049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val="en-US" w:bidi="ar-SA"/>
                <w14:ligatures w14:val="none"/>
              </w:rPr>
            </w:pPr>
          </w:p>
        </w:tc>
        <w:tc>
          <w:tcPr>
            <w:tcW w:w="4809" w:type="dxa"/>
          </w:tcPr>
          <w:p w14:paraId="7D9DF9E1" w14:textId="77777777" w:rsidR="00270498" w:rsidRPr="00270498" w:rsidRDefault="00270498" w:rsidP="0027049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  <w:t>ĐỀ KIỂM TRA GIỮA HỌC KÌ II</w:t>
            </w:r>
          </w:p>
          <w:p w14:paraId="30882CDE" w14:textId="77777777" w:rsidR="00270498" w:rsidRPr="00270498" w:rsidRDefault="00270498" w:rsidP="0027049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  <w:t>NĂM HỌC: 2023 – 2024</w:t>
            </w:r>
          </w:p>
          <w:p w14:paraId="732E0B59" w14:textId="77777777" w:rsidR="00270498" w:rsidRPr="00270498" w:rsidRDefault="00270498" w:rsidP="0027049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en-US" w:bidi="ar-SA"/>
                <w14:ligatures w14:val="none"/>
              </w:rPr>
              <w:t>MÔN: TOÁN 8</w:t>
            </w:r>
          </w:p>
          <w:p w14:paraId="48765935" w14:textId="77777777" w:rsidR="00270498" w:rsidRPr="00270498" w:rsidRDefault="00270498" w:rsidP="0027049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i/>
                <w:kern w:val="0"/>
                <w:sz w:val="24"/>
                <w:szCs w:val="24"/>
                <w:lang w:val="en-US" w:bidi="ar-SA"/>
                <w14:ligatures w14:val="none"/>
              </w:rPr>
              <w:t>Thời gian: 90 phút (không kể thời gian giao đề)</w:t>
            </w:r>
          </w:p>
        </w:tc>
      </w:tr>
    </w:tbl>
    <w:p w14:paraId="31951F15" w14:textId="77777777" w:rsidR="00270498" w:rsidRPr="00270498" w:rsidRDefault="00270498" w:rsidP="0027049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lang w:bidi="ar-SA"/>
          <w14:ligatures w14:val="none"/>
        </w:rPr>
      </w:pPr>
    </w:p>
    <w:p w14:paraId="40D64936" w14:textId="77777777" w:rsidR="00270498" w:rsidRPr="00270498" w:rsidRDefault="00270498" w:rsidP="0027049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lang w:bidi="ar-SA"/>
          <w14:ligatures w14:val="none"/>
        </w:rPr>
      </w:pPr>
      <w:r w:rsidRPr="00270498">
        <w:rPr>
          <w:rFonts w:ascii="Times New Roman" w:eastAsia="Times New Roman" w:hAnsi="Times New Roman" w:cs="Times New Roman"/>
          <w:b/>
          <w:color w:val="000000"/>
          <w:kern w:val="0"/>
          <w:sz w:val="28"/>
          <w:lang w:bidi="ar-SA"/>
          <w14:ligatures w14:val="none"/>
        </w:rPr>
        <w:t>HƯỚNG DẪN CHẤM</w:t>
      </w:r>
    </w:p>
    <w:p w14:paraId="77C37BA0" w14:textId="77777777" w:rsidR="00270498" w:rsidRPr="00270498" w:rsidRDefault="00270498" w:rsidP="0027049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8"/>
          <w:lang w:bidi="ar-SA"/>
          <w14:ligatures w14:val="none"/>
        </w:rPr>
      </w:pPr>
      <w:r w:rsidRPr="00270498">
        <w:rPr>
          <w:rFonts w:ascii="Times New Roman" w:eastAsia="Times New Roman" w:hAnsi="Times New Roman" w:cs="Times New Roman"/>
          <w:b/>
          <w:color w:val="000000"/>
          <w:kern w:val="0"/>
          <w:sz w:val="28"/>
          <w:lang w:bidi="ar-SA"/>
          <w14:ligatures w14:val="none"/>
        </w:rPr>
        <w:t>I. PHẦN I : TRẮC NGHIỆM (3,0 điểm) Mỗi ý đúng được 0,25đ</w:t>
      </w:r>
    </w:p>
    <w:p w14:paraId="216A8F41" w14:textId="77777777" w:rsidR="00270498" w:rsidRPr="00270498" w:rsidRDefault="00270498" w:rsidP="0027049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lang w:bidi="ar-SA"/>
          <w14:ligatures w14:val="non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6"/>
        <w:gridCol w:w="783"/>
        <w:gridCol w:w="776"/>
        <w:gridCol w:w="783"/>
        <w:gridCol w:w="783"/>
        <w:gridCol w:w="776"/>
        <w:gridCol w:w="783"/>
        <w:gridCol w:w="776"/>
        <w:gridCol w:w="783"/>
        <w:gridCol w:w="776"/>
        <w:gridCol w:w="832"/>
        <w:gridCol w:w="807"/>
        <w:gridCol w:w="807"/>
      </w:tblGrid>
      <w:tr w:rsidR="00270498" w:rsidRPr="00270498" w14:paraId="4C1048FB" w14:textId="77777777" w:rsidTr="00EF577A">
        <w:tc>
          <w:tcPr>
            <w:tcW w:w="1197" w:type="dxa"/>
            <w:shd w:val="clear" w:color="auto" w:fill="auto"/>
          </w:tcPr>
          <w:p w14:paraId="10067A45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Câu</w:t>
            </w:r>
          </w:p>
        </w:tc>
        <w:tc>
          <w:tcPr>
            <w:tcW w:w="1102" w:type="dxa"/>
            <w:shd w:val="clear" w:color="auto" w:fill="auto"/>
          </w:tcPr>
          <w:p w14:paraId="638D71BF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</w:t>
            </w:r>
          </w:p>
        </w:tc>
        <w:tc>
          <w:tcPr>
            <w:tcW w:w="1103" w:type="dxa"/>
            <w:shd w:val="clear" w:color="auto" w:fill="auto"/>
          </w:tcPr>
          <w:p w14:paraId="44518D92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2</w:t>
            </w:r>
          </w:p>
        </w:tc>
        <w:tc>
          <w:tcPr>
            <w:tcW w:w="1103" w:type="dxa"/>
            <w:shd w:val="clear" w:color="auto" w:fill="auto"/>
          </w:tcPr>
          <w:p w14:paraId="07B0E412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3</w:t>
            </w:r>
          </w:p>
        </w:tc>
        <w:tc>
          <w:tcPr>
            <w:tcW w:w="1103" w:type="dxa"/>
            <w:shd w:val="clear" w:color="auto" w:fill="auto"/>
          </w:tcPr>
          <w:p w14:paraId="282A4BB3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4</w:t>
            </w:r>
          </w:p>
        </w:tc>
        <w:tc>
          <w:tcPr>
            <w:tcW w:w="1103" w:type="dxa"/>
            <w:shd w:val="clear" w:color="auto" w:fill="auto"/>
          </w:tcPr>
          <w:p w14:paraId="79A6DE9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5</w:t>
            </w:r>
          </w:p>
        </w:tc>
        <w:tc>
          <w:tcPr>
            <w:tcW w:w="1103" w:type="dxa"/>
            <w:shd w:val="clear" w:color="auto" w:fill="auto"/>
          </w:tcPr>
          <w:p w14:paraId="11B6AC37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6</w:t>
            </w:r>
          </w:p>
        </w:tc>
        <w:tc>
          <w:tcPr>
            <w:tcW w:w="1103" w:type="dxa"/>
            <w:shd w:val="clear" w:color="auto" w:fill="auto"/>
          </w:tcPr>
          <w:p w14:paraId="27F96D9C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7</w:t>
            </w:r>
          </w:p>
        </w:tc>
        <w:tc>
          <w:tcPr>
            <w:tcW w:w="1103" w:type="dxa"/>
            <w:shd w:val="clear" w:color="auto" w:fill="auto"/>
          </w:tcPr>
          <w:p w14:paraId="26EEB2E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8</w:t>
            </w:r>
          </w:p>
        </w:tc>
        <w:tc>
          <w:tcPr>
            <w:tcW w:w="1104" w:type="dxa"/>
            <w:shd w:val="clear" w:color="auto" w:fill="auto"/>
          </w:tcPr>
          <w:p w14:paraId="2E52B285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9</w:t>
            </w:r>
          </w:p>
        </w:tc>
        <w:tc>
          <w:tcPr>
            <w:tcW w:w="1128" w:type="dxa"/>
            <w:shd w:val="clear" w:color="auto" w:fill="auto"/>
          </w:tcPr>
          <w:p w14:paraId="3597674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0</w:t>
            </w:r>
          </w:p>
        </w:tc>
        <w:tc>
          <w:tcPr>
            <w:tcW w:w="1080" w:type="dxa"/>
            <w:shd w:val="clear" w:color="auto" w:fill="auto"/>
          </w:tcPr>
          <w:p w14:paraId="0C626CF5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1</w:t>
            </w:r>
          </w:p>
        </w:tc>
        <w:tc>
          <w:tcPr>
            <w:tcW w:w="1080" w:type="dxa"/>
            <w:shd w:val="clear" w:color="auto" w:fill="auto"/>
          </w:tcPr>
          <w:p w14:paraId="36FABC23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2</w:t>
            </w:r>
          </w:p>
        </w:tc>
      </w:tr>
      <w:tr w:rsidR="00270498" w:rsidRPr="00270498" w14:paraId="2665725D" w14:textId="77777777" w:rsidTr="00EF577A">
        <w:tc>
          <w:tcPr>
            <w:tcW w:w="1197" w:type="dxa"/>
            <w:shd w:val="clear" w:color="auto" w:fill="auto"/>
          </w:tcPr>
          <w:p w14:paraId="27CC9CD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Đáp án</w:t>
            </w:r>
          </w:p>
        </w:tc>
        <w:tc>
          <w:tcPr>
            <w:tcW w:w="1102" w:type="dxa"/>
            <w:shd w:val="clear" w:color="auto" w:fill="auto"/>
          </w:tcPr>
          <w:p w14:paraId="6FAA1E99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A</w:t>
            </w:r>
          </w:p>
        </w:tc>
        <w:tc>
          <w:tcPr>
            <w:tcW w:w="1103" w:type="dxa"/>
            <w:shd w:val="clear" w:color="auto" w:fill="auto"/>
          </w:tcPr>
          <w:p w14:paraId="6C64D7C1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C</w:t>
            </w:r>
          </w:p>
        </w:tc>
        <w:tc>
          <w:tcPr>
            <w:tcW w:w="1103" w:type="dxa"/>
            <w:shd w:val="clear" w:color="auto" w:fill="auto"/>
          </w:tcPr>
          <w:p w14:paraId="73B5F0D6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D</w:t>
            </w:r>
          </w:p>
        </w:tc>
        <w:tc>
          <w:tcPr>
            <w:tcW w:w="1103" w:type="dxa"/>
            <w:shd w:val="clear" w:color="auto" w:fill="auto"/>
          </w:tcPr>
          <w:p w14:paraId="25E526F9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A</w:t>
            </w:r>
          </w:p>
        </w:tc>
        <w:tc>
          <w:tcPr>
            <w:tcW w:w="1103" w:type="dxa"/>
            <w:shd w:val="clear" w:color="auto" w:fill="auto"/>
          </w:tcPr>
          <w:p w14:paraId="6314E137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C</w:t>
            </w:r>
          </w:p>
        </w:tc>
        <w:tc>
          <w:tcPr>
            <w:tcW w:w="1103" w:type="dxa"/>
            <w:shd w:val="clear" w:color="auto" w:fill="auto"/>
          </w:tcPr>
          <w:p w14:paraId="3310F51D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A</w:t>
            </w:r>
          </w:p>
        </w:tc>
        <w:tc>
          <w:tcPr>
            <w:tcW w:w="1103" w:type="dxa"/>
            <w:shd w:val="clear" w:color="auto" w:fill="auto"/>
          </w:tcPr>
          <w:p w14:paraId="2C983639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C</w:t>
            </w:r>
          </w:p>
        </w:tc>
        <w:tc>
          <w:tcPr>
            <w:tcW w:w="1103" w:type="dxa"/>
            <w:shd w:val="clear" w:color="auto" w:fill="auto"/>
          </w:tcPr>
          <w:p w14:paraId="6664F6A1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D</w:t>
            </w:r>
          </w:p>
        </w:tc>
        <w:tc>
          <w:tcPr>
            <w:tcW w:w="1104" w:type="dxa"/>
            <w:shd w:val="clear" w:color="auto" w:fill="auto"/>
          </w:tcPr>
          <w:p w14:paraId="4A567B18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B</w:t>
            </w:r>
          </w:p>
        </w:tc>
        <w:tc>
          <w:tcPr>
            <w:tcW w:w="1128" w:type="dxa"/>
            <w:shd w:val="clear" w:color="auto" w:fill="auto"/>
          </w:tcPr>
          <w:p w14:paraId="72BD242D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B</w:t>
            </w:r>
          </w:p>
        </w:tc>
        <w:tc>
          <w:tcPr>
            <w:tcW w:w="1080" w:type="dxa"/>
            <w:shd w:val="clear" w:color="auto" w:fill="auto"/>
          </w:tcPr>
          <w:p w14:paraId="5D21D818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B</w:t>
            </w:r>
          </w:p>
        </w:tc>
        <w:tc>
          <w:tcPr>
            <w:tcW w:w="1080" w:type="dxa"/>
            <w:shd w:val="clear" w:color="auto" w:fill="auto"/>
          </w:tcPr>
          <w:p w14:paraId="766BF365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A</w:t>
            </w:r>
          </w:p>
        </w:tc>
      </w:tr>
    </w:tbl>
    <w:p w14:paraId="1CE11940" w14:textId="77777777" w:rsidR="00270498" w:rsidRPr="00270498" w:rsidRDefault="00270498" w:rsidP="0027049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lang w:val="en-US" w:bidi="ar-SA"/>
          <w14:ligatures w14:val="none"/>
        </w:rPr>
      </w:pPr>
    </w:p>
    <w:p w14:paraId="02928053" w14:textId="77777777" w:rsidR="00270498" w:rsidRPr="00270498" w:rsidRDefault="00270498" w:rsidP="0027049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8"/>
          <w:lang w:val="en-US" w:bidi="ar-SA"/>
          <w14:ligatures w14:val="none"/>
        </w:rPr>
      </w:pPr>
      <w:r w:rsidRPr="00270498">
        <w:rPr>
          <w:rFonts w:ascii="Times New Roman" w:eastAsia="Times New Roman" w:hAnsi="Times New Roman" w:cs="Times New Roman"/>
          <w:b/>
          <w:color w:val="000000"/>
          <w:kern w:val="0"/>
          <w:sz w:val="28"/>
          <w:lang w:val="en-US" w:bidi="ar-SA"/>
          <w14:ligatures w14:val="none"/>
        </w:rPr>
        <w:t>II. PHẦN II : TỰ LUẬN(7,0 điểm)</w:t>
      </w:r>
    </w:p>
    <w:p w14:paraId="49519BFC" w14:textId="77777777" w:rsidR="00270498" w:rsidRPr="00270498" w:rsidRDefault="00270498" w:rsidP="00270498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lang w:val="en-US" w:bidi="ar-SA"/>
          <w14:ligatures w14:val="none"/>
        </w:rPr>
      </w:pPr>
    </w:p>
    <w:tbl>
      <w:tblPr>
        <w:tblW w:w="102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7632"/>
        <w:gridCol w:w="1034"/>
      </w:tblGrid>
      <w:tr w:rsidR="00270498" w:rsidRPr="00270498" w14:paraId="4BCBD903" w14:textId="77777777" w:rsidTr="00270498">
        <w:tc>
          <w:tcPr>
            <w:tcW w:w="1560" w:type="dxa"/>
            <w:shd w:val="clear" w:color="auto" w:fill="auto"/>
          </w:tcPr>
          <w:p w14:paraId="5AD9F65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  <w:t>Câu</w:t>
            </w:r>
          </w:p>
        </w:tc>
        <w:tc>
          <w:tcPr>
            <w:tcW w:w="7632" w:type="dxa"/>
            <w:shd w:val="clear" w:color="auto" w:fill="auto"/>
          </w:tcPr>
          <w:p w14:paraId="76CCC970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  <w:t>Nội dung</w:t>
            </w:r>
          </w:p>
        </w:tc>
        <w:tc>
          <w:tcPr>
            <w:tcW w:w="1034" w:type="dxa"/>
            <w:shd w:val="clear" w:color="auto" w:fill="auto"/>
          </w:tcPr>
          <w:p w14:paraId="2958B95C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  <w:t>Điểm</w:t>
            </w:r>
          </w:p>
        </w:tc>
      </w:tr>
      <w:tr w:rsidR="00270498" w:rsidRPr="00270498" w14:paraId="106CFC1A" w14:textId="77777777" w:rsidTr="00270498">
        <w:tc>
          <w:tcPr>
            <w:tcW w:w="1560" w:type="dxa"/>
            <w:vMerge w:val="restart"/>
            <w:shd w:val="clear" w:color="auto" w:fill="auto"/>
          </w:tcPr>
          <w:p w14:paraId="665112B7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 xml:space="preserve">Câu </w:t>
            </w:r>
            <w:bookmarkStart w:id="1" w:name="_GoBack"/>
            <w:bookmarkEnd w:id="1"/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3</w:t>
            </w:r>
          </w:p>
          <w:p w14:paraId="4F47F363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(1,5đ)</w:t>
            </w:r>
          </w:p>
        </w:tc>
        <w:tc>
          <w:tcPr>
            <w:tcW w:w="7632" w:type="dxa"/>
            <w:shd w:val="clear" w:color="auto" w:fill="auto"/>
          </w:tcPr>
          <w:p w14:paraId="1650EEF0" w14:textId="77777777" w:rsidR="00270498" w:rsidRPr="00270498" w:rsidRDefault="00270498" w:rsidP="00270498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 a) Xác xuất thực nghiệm của biến cố“ Gieo được mặt có 3 chấm” là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24"/>
                <w:sz w:val="28"/>
                <w:lang w:val="en-US" w:bidi="ar-SA"/>
                <w14:ligatures w14:val="none"/>
              </w:rPr>
              <w:object w:dxaOrig="440" w:dyaOrig="620" w14:anchorId="7B210757">
                <v:shape id="_x0000_i1061" type="#_x0000_t75" style="width:21.95pt;height:30.85pt" o:ole="">
                  <v:imagedata r:id="rId80" o:title=""/>
                </v:shape>
                <o:OLEObject Type="Embed" ProgID="Equation.DSMT4" ShapeID="_x0000_i1061" DrawAspect="Content" ObjectID="_1786457925" r:id="rId81"/>
              </w:object>
            </w:r>
          </w:p>
        </w:tc>
        <w:tc>
          <w:tcPr>
            <w:tcW w:w="1034" w:type="dxa"/>
            <w:shd w:val="clear" w:color="auto" w:fill="auto"/>
          </w:tcPr>
          <w:p w14:paraId="39EB3C16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</w:tc>
      </w:tr>
      <w:tr w:rsidR="00270498" w:rsidRPr="00270498" w14:paraId="07C5B226" w14:textId="77777777" w:rsidTr="00270498">
        <w:tc>
          <w:tcPr>
            <w:tcW w:w="1560" w:type="dxa"/>
            <w:vMerge/>
            <w:shd w:val="clear" w:color="auto" w:fill="auto"/>
          </w:tcPr>
          <w:p w14:paraId="40101855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</w:tc>
        <w:tc>
          <w:tcPr>
            <w:tcW w:w="7632" w:type="dxa"/>
            <w:shd w:val="clear" w:color="auto" w:fill="auto"/>
          </w:tcPr>
          <w:p w14:paraId="44825922" w14:textId="77777777" w:rsidR="00270498" w:rsidRPr="00270498" w:rsidRDefault="00270498" w:rsidP="00270498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>b) – Số lần mặt xuất hiện có số chấm chẵn là: 14+15+19= 48(lần)</w:t>
            </w:r>
          </w:p>
        </w:tc>
        <w:tc>
          <w:tcPr>
            <w:tcW w:w="1034" w:type="dxa"/>
            <w:shd w:val="clear" w:color="auto" w:fill="auto"/>
          </w:tcPr>
          <w:p w14:paraId="57A2488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</w:tc>
      </w:tr>
      <w:tr w:rsidR="00270498" w:rsidRPr="00270498" w14:paraId="165E8DB0" w14:textId="77777777" w:rsidTr="00270498">
        <w:tc>
          <w:tcPr>
            <w:tcW w:w="1560" w:type="dxa"/>
            <w:vMerge/>
            <w:shd w:val="clear" w:color="auto" w:fill="auto"/>
          </w:tcPr>
          <w:p w14:paraId="46501161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</w:tc>
        <w:tc>
          <w:tcPr>
            <w:tcW w:w="7632" w:type="dxa"/>
            <w:shd w:val="clear" w:color="auto" w:fill="auto"/>
          </w:tcPr>
          <w:p w14:paraId="08B78B36" w14:textId="77777777" w:rsidR="00270498" w:rsidRPr="00270498" w:rsidRDefault="00270498" w:rsidP="00270498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Xác xuất thực nghiệm của biến cố“ Gieo được mặt có số chấm chẵn” là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24"/>
                <w:sz w:val="28"/>
                <w:lang w:val="en-US" w:bidi="ar-SA"/>
                <w14:ligatures w14:val="none"/>
              </w:rPr>
              <w:object w:dxaOrig="960" w:dyaOrig="620" w14:anchorId="3D238838">
                <v:shape id="_x0000_i1062" type="#_x0000_t75" style="width:48.15pt;height:30.85pt" o:ole="">
                  <v:imagedata r:id="rId82" o:title=""/>
                </v:shape>
                <o:OLEObject Type="Embed" ProgID="Equation.DSMT4" ShapeID="_x0000_i1062" DrawAspect="Content" ObjectID="_1786457926" r:id="rId83"/>
              </w:object>
            </w:r>
          </w:p>
        </w:tc>
        <w:tc>
          <w:tcPr>
            <w:tcW w:w="1034" w:type="dxa"/>
            <w:shd w:val="clear" w:color="auto" w:fill="auto"/>
          </w:tcPr>
          <w:p w14:paraId="04644959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</w:tc>
      </w:tr>
      <w:tr w:rsidR="00270498" w:rsidRPr="00270498" w14:paraId="1186C5A5" w14:textId="77777777" w:rsidTr="00270498">
        <w:tc>
          <w:tcPr>
            <w:tcW w:w="1560" w:type="dxa"/>
            <w:vMerge w:val="restart"/>
            <w:shd w:val="clear" w:color="auto" w:fill="auto"/>
          </w:tcPr>
          <w:p w14:paraId="446E4ED0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Câu 14</w:t>
            </w:r>
          </w:p>
          <w:p w14:paraId="56D24C0A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(2 đ)</w:t>
            </w:r>
          </w:p>
        </w:tc>
        <w:tc>
          <w:tcPr>
            <w:tcW w:w="7632" w:type="dxa"/>
            <w:shd w:val="clear" w:color="auto" w:fill="auto"/>
          </w:tcPr>
          <w:p w14:paraId="5CBC0A9A" w14:textId="77777777" w:rsidR="00270498" w:rsidRPr="00270498" w:rsidRDefault="00270498" w:rsidP="00270498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sz w:val="28"/>
                <w14:ligatures w14:val="none"/>
              </w:rPr>
              <w:t>Tổng sản</w:t>
            </w:r>
            <w:r w:rsidRPr="00270498">
              <w:rPr>
                <w:rFonts w:ascii="Times New Roman" w:eastAsia="Calibri" w:hAnsi="Times New Roman" w:cs="Times New Roman"/>
                <w:sz w:val="28"/>
                <w14:ligatures w14:val="none"/>
              </w:rPr>
              <w:t xml:space="preserve"> lượng khoai lang ở Phú Thọ cả 4 năm </w:t>
            </w:r>
            <w:r w:rsidRPr="00270498">
              <w:rPr>
                <w:rFonts w:ascii="Times New Roman" w:eastAsia="Calibri" w:hAnsi="Times New Roman" w:cs="Times New Roman"/>
                <w:i/>
                <w:sz w:val="28"/>
                <w14:ligatures w14:val="none"/>
              </w:rPr>
              <w:t>2015; 2018; 2019; 2020</w:t>
            </w:r>
            <w:r w:rsidRPr="00270498">
              <w:rPr>
                <w:rFonts w:ascii="Times New Roman" w:eastAsia="Calibri" w:hAnsi="Times New Roman" w:cs="Times New Roman"/>
                <w:sz w:val="28"/>
                <w14:ligatures w14:val="none"/>
              </w:rPr>
              <w:t xml:space="preserve"> là</w:t>
            </w:r>
          </w:p>
          <w:p w14:paraId="34EF9029" w14:textId="6CDC0549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noProof/>
                <w:position w:val="-10"/>
                <w:sz w:val="28"/>
                <w:lang w:val="en-US" w:bidi="ar-SA"/>
              </w:rPr>
              <w:drawing>
                <wp:inline distT="0" distB="0" distL="0" distR="0" wp14:anchorId="172DB0AD" wp14:editId="1078297B">
                  <wp:extent cx="1869440" cy="19812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944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70498">
              <w:rPr>
                <w:rFonts w:ascii="Times New Roman" w:eastAsia="Calibri" w:hAnsi="Times New Roman" w:cs="Times New Roman"/>
                <w:i/>
                <w:sz w:val="28"/>
                <w14:ligatures w14:val="none"/>
              </w:rPr>
              <w:t>(nghìn tấn) .</w:t>
            </w:r>
          </w:p>
          <w:p w14:paraId="657A430B" w14:textId="77777777" w:rsidR="00270498" w:rsidRPr="00270498" w:rsidRDefault="00270498" w:rsidP="00270498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</w:p>
        </w:tc>
        <w:tc>
          <w:tcPr>
            <w:tcW w:w="1034" w:type="dxa"/>
            <w:shd w:val="clear" w:color="auto" w:fill="auto"/>
          </w:tcPr>
          <w:p w14:paraId="1E6AE825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0658A38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</w:t>
            </w:r>
          </w:p>
        </w:tc>
      </w:tr>
      <w:tr w:rsidR="00270498" w:rsidRPr="00270498" w14:paraId="162A8292" w14:textId="77777777" w:rsidTr="00270498">
        <w:trPr>
          <w:trHeight w:val="2606"/>
        </w:trPr>
        <w:tc>
          <w:tcPr>
            <w:tcW w:w="1560" w:type="dxa"/>
            <w:vMerge/>
            <w:shd w:val="clear" w:color="auto" w:fill="auto"/>
          </w:tcPr>
          <w:p w14:paraId="7A58FC9E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</w:tc>
        <w:tc>
          <w:tcPr>
            <w:tcW w:w="7632" w:type="dxa"/>
            <w:shd w:val="clear" w:color="auto" w:fill="auto"/>
          </w:tcPr>
          <w:p w14:paraId="42E023A6" w14:textId="77777777" w:rsidR="00270498" w:rsidRPr="00270498" w:rsidRDefault="00270498" w:rsidP="00270498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sz w:val="28"/>
                <w14:ligatures w14:val="none"/>
              </w:rPr>
              <w:t xml:space="preserve">Tỉ số phần trăm </w:t>
            </w:r>
            <w:r w:rsidRPr="00270498">
              <w:rPr>
                <w:rFonts w:ascii="Times New Roman" w:eastAsia="Calibri" w:hAnsi="Times New Roman" w:cs="Times New Roman"/>
                <w:sz w:val="28"/>
                <w14:ligatures w14:val="none"/>
              </w:rPr>
              <w:t xml:space="preserve">sản lượng khoai lang ở Phú Thọ trong năm </w:t>
            </w:r>
            <w:r w:rsidRPr="00270498">
              <w:rPr>
                <w:rFonts w:ascii="Times New Roman" w:eastAsia="Calibri" w:hAnsi="Times New Roman" w:cs="Times New Roman"/>
                <w:i/>
                <w:sz w:val="28"/>
                <w14:ligatures w14:val="none"/>
              </w:rPr>
              <w:t>2020</w:t>
            </w:r>
            <w:r w:rsidRPr="00270498">
              <w:rPr>
                <w:rFonts w:ascii="Times New Roman" w:eastAsia="Calibri" w:hAnsi="Times New Roman" w:cs="Times New Roman"/>
                <w:sz w:val="28"/>
                <w14:ligatures w14:val="none"/>
              </w:rPr>
              <w:t xml:space="preserve"> và </w:t>
            </w:r>
            <w:r w:rsidRPr="00270498">
              <w:rPr>
                <w:rFonts w:ascii="Times New Roman" w:eastAsia="Calibri" w:hAnsi="Times New Roman" w:cs="Times New Roman"/>
                <w:color w:val="0D0D0D"/>
                <w:sz w:val="28"/>
                <w14:ligatures w14:val="none"/>
              </w:rPr>
              <w:t>tổng sản</w:t>
            </w:r>
            <w:r w:rsidRPr="00270498">
              <w:rPr>
                <w:rFonts w:ascii="Times New Roman" w:eastAsia="Calibri" w:hAnsi="Times New Roman" w:cs="Times New Roman"/>
                <w:sz w:val="28"/>
                <w14:ligatures w14:val="none"/>
              </w:rPr>
              <w:t xml:space="preserve"> lượng khoai lang ở Phú Thọ cả 4 năm </w:t>
            </w:r>
            <w:r w:rsidRPr="00270498">
              <w:rPr>
                <w:rFonts w:ascii="Times New Roman" w:eastAsia="Calibri" w:hAnsi="Times New Roman" w:cs="Times New Roman"/>
                <w:i/>
                <w:sz w:val="28"/>
                <w14:ligatures w14:val="none"/>
              </w:rPr>
              <w:t xml:space="preserve">2015; 2018; 2019; 2020 </w:t>
            </w:r>
            <w:r w:rsidRPr="00270498">
              <w:rPr>
                <w:rFonts w:ascii="Times New Roman" w:eastAsia="Calibri" w:hAnsi="Times New Roman" w:cs="Times New Roman"/>
                <w:sz w:val="28"/>
                <w14:ligatures w14:val="none"/>
              </w:rPr>
              <w:t>là :</w:t>
            </w:r>
          </w:p>
          <w:p w14:paraId="2BC46083" w14:textId="76BBE075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noProof/>
                <w:position w:val="-28"/>
                <w:sz w:val="28"/>
                <w:lang w:val="en-US" w:bidi="ar-SA"/>
              </w:rPr>
              <w:drawing>
                <wp:inline distT="0" distB="0" distL="0" distR="0" wp14:anchorId="4EDF98A4" wp14:editId="302E2E88">
                  <wp:extent cx="1289685" cy="422910"/>
                  <wp:effectExtent l="0" t="0" r="571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9685" cy="422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4" w:type="dxa"/>
            <w:shd w:val="clear" w:color="auto" w:fill="auto"/>
          </w:tcPr>
          <w:p w14:paraId="27B746D3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3D24E033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4AB9CC4F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54DFCCFD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</w:t>
            </w:r>
          </w:p>
          <w:p w14:paraId="28C7DB08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</w:tc>
      </w:tr>
      <w:tr w:rsidR="00270498" w:rsidRPr="00270498" w14:paraId="08A22B88" w14:textId="77777777" w:rsidTr="00270498">
        <w:tc>
          <w:tcPr>
            <w:tcW w:w="1560" w:type="dxa"/>
            <w:vMerge w:val="restart"/>
            <w:shd w:val="clear" w:color="auto" w:fill="auto"/>
          </w:tcPr>
          <w:p w14:paraId="77DFEB82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645ADD93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0CF33A48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6A0F8284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700F0227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0AD28A35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4A0CC648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671F8661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3F73295B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40065409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4DD2BE27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28D5B2B0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Câu 15</w:t>
            </w:r>
          </w:p>
          <w:p w14:paraId="2934DF95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(3 đ)</w:t>
            </w:r>
          </w:p>
        </w:tc>
        <w:tc>
          <w:tcPr>
            <w:tcW w:w="7632" w:type="dxa"/>
            <w:shd w:val="clear" w:color="auto" w:fill="auto"/>
          </w:tcPr>
          <w:p w14:paraId="6C722234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1)</w:t>
            </w:r>
          </w:p>
          <w:p w14:paraId="7197253D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noProof/>
                <w:color w:val="000000"/>
                <w:kern w:val="0"/>
                <w:sz w:val="28"/>
                <w:lang w:val="en-US" w:bidi="ar-SA"/>
                <w14:ligatures w14:val="none"/>
              </w:rPr>
              <w:drawing>
                <wp:inline distT="0" distB="0" distL="0" distR="0" wp14:anchorId="5B716038" wp14:editId="27853BA2">
                  <wp:extent cx="2546350" cy="1676400"/>
                  <wp:effectExtent l="0" t="0" r="6350" b="0"/>
                  <wp:docPr id="1" name="Picture 2" descr="A drawing of a triang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3017083" name="Picture 2" descr="A drawing of a triangl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35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7C9B35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Tính độ dài của các đoạn thẳng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lang w:val="en-US" w:bidi="ar-SA"/>
                <w14:ligatures w14:val="none"/>
              </w:rPr>
              <w:object w:dxaOrig="420" w:dyaOrig="279" w14:anchorId="72EFA377">
                <v:shape id="_x0000_i1063" type="#_x0000_t75" style="width:20.1pt;height:14.5pt" o:ole="">
                  <v:imagedata r:id="rId48" o:title=""/>
                </v:shape>
                <o:OLEObject Type="Embed" ProgID="Equation.DSMT4" ShapeID="_x0000_i1063" DrawAspect="Content" ObjectID="_1786457927" r:id="rId87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 và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lang w:val="en-US" w:bidi="ar-SA"/>
                <w14:ligatures w14:val="none"/>
              </w:rPr>
              <w:object w:dxaOrig="400" w:dyaOrig="279" w14:anchorId="6E5F0EE7">
                <v:shape id="_x0000_i1064" type="#_x0000_t75" style="width:20.55pt;height:14.5pt" o:ole="">
                  <v:imagedata r:id="rId50" o:title=""/>
                </v:shape>
                <o:OLEObject Type="Embed" ProgID="Equation.DSMT4" ShapeID="_x0000_i1064" DrawAspect="Content" ObjectID="_1786457928" r:id="rId88"/>
              </w:object>
            </w:r>
          </w:p>
          <w:p w14:paraId="1D5B1872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Theo định lí Ta-lét thì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24"/>
                <w:sz w:val="28"/>
                <w:lang w:val="en-US" w:bidi="ar-SA"/>
                <w14:ligatures w14:val="none"/>
              </w:rPr>
              <w:object w:dxaOrig="1160" w:dyaOrig="620" w14:anchorId="4FCBABBA">
                <v:shape id="_x0000_i1065" type="#_x0000_t75" style="width:57.95pt;height:29.9pt" o:ole="">
                  <v:imagedata r:id="rId89" o:title=""/>
                </v:shape>
                <o:OLEObject Type="Embed" ProgID="Equation.DSMT4" ShapeID="_x0000_i1065" DrawAspect="Content" ObjectID="_1786457929" r:id="rId90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. </w:t>
            </w:r>
          </w:p>
          <w:p w14:paraId="4AC59F3C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position w:val="-24"/>
                <w:sz w:val="28"/>
                <w:lang w:val="en-US" w:bidi="ar-SA"/>
                <w14:ligatures w14:val="none"/>
              </w:rPr>
              <w:object w:dxaOrig="3519" w:dyaOrig="620" w14:anchorId="5387E97E">
                <v:shape id="_x0000_i1066" type="#_x0000_t75" style="width:176.25pt;height:29.9pt" o:ole="">
                  <v:imagedata r:id="rId91" o:title=""/>
                </v:shape>
                <o:OLEObject Type="Embed" ProgID="Equation.DSMT4" ShapeID="_x0000_i1066" DrawAspect="Content" ObjectID="_1786457930" r:id="rId92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>,</w:t>
            </w:r>
          </w:p>
          <w:p w14:paraId="1A7AA820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position w:val="-6"/>
                <w:sz w:val="28"/>
                <w:lang w:val="en-US" w:bidi="ar-SA"/>
                <w14:ligatures w14:val="none"/>
              </w:rPr>
              <w:object w:dxaOrig="2200" w:dyaOrig="279" w14:anchorId="20156855">
                <v:shape id="_x0000_i1067" type="#_x0000_t75" style="width:109.85pt;height:14.5pt" o:ole="">
                  <v:imagedata r:id="rId93" o:title=""/>
                </v:shape>
                <o:OLEObject Type="Embed" ProgID="Equation.DSMT4" ShapeID="_x0000_i1067" DrawAspect="Content" ObjectID="_1786457931" r:id="rId94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 cm.</w:t>
            </w:r>
          </w:p>
        </w:tc>
        <w:tc>
          <w:tcPr>
            <w:tcW w:w="1034" w:type="dxa"/>
            <w:shd w:val="clear" w:color="auto" w:fill="auto"/>
          </w:tcPr>
          <w:p w14:paraId="6E90999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3C61C22D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0D62FD5C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299E7110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3E6446F5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2802FE2C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15DD974F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71026373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03AE23FF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4AA7B2CC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1E8308B0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23F113D8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7292F904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  <w:p w14:paraId="0B680D76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31D916D9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704E5866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</w:tc>
      </w:tr>
      <w:tr w:rsidR="00270498" w:rsidRPr="00270498" w14:paraId="6F657AD9" w14:textId="77777777" w:rsidTr="00270498">
        <w:trPr>
          <w:trHeight w:val="402"/>
        </w:trPr>
        <w:tc>
          <w:tcPr>
            <w:tcW w:w="1560" w:type="dxa"/>
            <w:vMerge/>
            <w:shd w:val="clear" w:color="auto" w:fill="auto"/>
          </w:tcPr>
          <w:p w14:paraId="506CB83A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</w:tc>
        <w:tc>
          <w:tcPr>
            <w:tcW w:w="7632" w:type="dxa"/>
            <w:shd w:val="clear" w:color="auto" w:fill="auto"/>
          </w:tcPr>
          <w:p w14:paraId="75E46F45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 Xét  tam giác </w:t>
            </w:r>
            <w:r w:rsidRPr="00270498">
              <w:rPr>
                <w:rFonts w:ascii="Times New Roman" w:eastAsia="Times New Roman" w:hAnsi="Times New Roman" w:cs="Times New Roman"/>
                <w:kern w:val="0"/>
                <w:position w:val="-6"/>
                <w:sz w:val="28"/>
                <w:lang w:val="en-US" w:bidi="ar-SA"/>
                <w14:ligatures w14:val="none"/>
              </w:rPr>
              <w:object w:dxaOrig="560" w:dyaOrig="279" w14:anchorId="70504B62">
                <v:shape id="_x0000_i1068" type="#_x0000_t75" style="width:27.1pt;height:14.5pt" o:ole="">
                  <v:imagedata r:id="rId95" o:title=""/>
                </v:shape>
                <o:OLEObject Type="Embed" ProgID="Equation.DSMT4" ShapeID="_x0000_i1068" DrawAspect="Content" ObjectID="_1786457932" r:id="rId96"/>
              </w:object>
            </w:r>
            <w:r w:rsidRPr="00270498">
              <w:rPr>
                <w:rFonts w:ascii="Times New Roman" w:eastAsia="Times New Roman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 vuông tại </w:t>
            </w:r>
            <w:r w:rsidRPr="00270498">
              <w:rPr>
                <w:rFonts w:ascii="Times New Roman" w:eastAsia="Times New Roman" w:hAnsi="Times New Roman" w:cs="Times New Roman"/>
                <w:kern w:val="0"/>
                <w:position w:val="-4"/>
                <w:sz w:val="28"/>
                <w:lang w:val="en-US" w:bidi="ar-SA"/>
                <w14:ligatures w14:val="none"/>
              </w:rPr>
              <w:object w:dxaOrig="240" w:dyaOrig="260" w14:anchorId="5368EBE1">
                <v:shape id="_x0000_i1069" type="#_x0000_t75" style="width:12.15pt;height:13.1pt" o:ole="">
                  <v:imagedata r:id="rId97" o:title=""/>
                </v:shape>
                <o:OLEObject Type="Embed" ProgID="Equation.DSMT4" ShapeID="_x0000_i1069" DrawAspect="Content" ObjectID="_1786457933" r:id="rId98"/>
              </w:object>
            </w:r>
            <w:r w:rsidRPr="00270498">
              <w:rPr>
                <w:rFonts w:ascii="Times New Roman" w:eastAsia="Times New Roman" w:hAnsi="Times New Roman" w:cs="Times New Roman"/>
                <w:kern w:val="0"/>
                <w:sz w:val="28"/>
                <w:lang w:val="en-US" w:bidi="ar-SA"/>
                <w14:ligatures w14:val="none"/>
              </w:rPr>
              <w:t xml:space="preserve">. Tính được </w:t>
            </w:r>
            <w:r w:rsidRPr="00270498">
              <w:rPr>
                <w:rFonts w:ascii="Times New Roman" w:eastAsia="Times New Roman" w:hAnsi="Times New Roman" w:cs="Times New Roman"/>
                <w:kern w:val="0"/>
                <w:position w:val="-8"/>
                <w:sz w:val="28"/>
                <w:lang w:val="en-US" w:bidi="ar-SA"/>
                <w14:ligatures w14:val="none"/>
              </w:rPr>
              <w:object w:dxaOrig="2700" w:dyaOrig="400" w14:anchorId="7B2E0B8C">
                <v:shape id="_x0000_i1070" type="#_x0000_t75" style="width:136.05pt;height:20.55pt" o:ole="">
                  <v:imagedata r:id="rId99" o:title=""/>
                </v:shape>
                <o:OLEObject Type="Embed" ProgID="Equation.DSMT4" ShapeID="_x0000_i1070" DrawAspect="Content" ObjectID="_1786457934" r:id="rId100"/>
              </w:object>
            </w:r>
          </w:p>
        </w:tc>
        <w:tc>
          <w:tcPr>
            <w:tcW w:w="1034" w:type="dxa"/>
            <w:shd w:val="clear" w:color="auto" w:fill="auto"/>
          </w:tcPr>
          <w:p w14:paraId="578DA0F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</w:tc>
      </w:tr>
      <w:tr w:rsidR="00270498" w:rsidRPr="00270498" w14:paraId="70FDEC0A" w14:textId="77777777" w:rsidTr="00270498">
        <w:tc>
          <w:tcPr>
            <w:tcW w:w="1560" w:type="dxa"/>
            <w:vMerge/>
            <w:shd w:val="clear" w:color="auto" w:fill="auto"/>
          </w:tcPr>
          <w:p w14:paraId="2326C37B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</w:tc>
        <w:tc>
          <w:tcPr>
            <w:tcW w:w="7632" w:type="dxa"/>
            <w:shd w:val="clear" w:color="auto" w:fill="auto"/>
          </w:tcPr>
          <w:p w14:paraId="212607B3" w14:textId="77777777" w:rsidR="00270498" w:rsidRPr="00270498" w:rsidRDefault="00270498" w:rsidP="00270498">
            <w:pPr>
              <w:jc w:val="both"/>
              <w:rPr>
                <w:rFonts w:ascii="Times New Roman" w:eastAsia="Calibri" w:hAnsi="Times New Roman" w:cs="Times New Roman"/>
                <w:i/>
                <w:kern w:val="0"/>
                <w:sz w:val="28"/>
                <w:u w:val="double"/>
                <w:lang w:val="it-IT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i/>
                <w:noProof/>
                <w:kern w:val="0"/>
                <w:sz w:val="28"/>
                <w:u w:val="double"/>
                <w:lang w:val="en-US" w:bidi="ar-SA"/>
                <w14:ligatures w14:val="none"/>
              </w:rPr>
              <w:drawing>
                <wp:anchor distT="0" distB="0" distL="114300" distR="114300" simplePos="0" relativeHeight="251662336" behindDoc="0" locked="0" layoutInCell="1" allowOverlap="1" wp14:anchorId="3D4D6FEC" wp14:editId="5ECB81CE">
                  <wp:simplePos x="0" y="0"/>
                  <wp:positionH relativeFrom="column">
                    <wp:posOffset>4592320</wp:posOffset>
                  </wp:positionH>
                  <wp:positionV relativeFrom="paragraph">
                    <wp:posOffset>114300</wp:posOffset>
                  </wp:positionV>
                  <wp:extent cx="1490980" cy="1439545"/>
                  <wp:effectExtent l="0" t="0" r="0" b="8255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980" cy="14395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B02127A" w14:textId="77777777" w:rsidR="00270498" w:rsidRPr="00270498" w:rsidRDefault="00270498" w:rsidP="00270498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lang w:val="it-IT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it-IT" w:bidi="ar-SA"/>
                <w14:ligatures w14:val="none"/>
              </w:rPr>
              <w:t xml:space="preserve">a) Xét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lang w:val="en-US" w:bidi="ar-SA"/>
                <w14:ligatures w14:val="none"/>
              </w:rPr>
              <w:object w:dxaOrig="735" w:dyaOrig="255" w14:anchorId="307E00E2">
                <v:shape id="_x0000_i1071" type="#_x0000_t75" style="width:36.95pt;height:13.1pt" o:ole="">
                  <v:imagedata r:id="rId102" o:title=""/>
                </v:shape>
                <o:OLEObject Type="Embed" ProgID="Equation.DSMT4" ShapeID="_x0000_i1071" DrawAspect="Content" ObjectID="_1786457935" r:id="rId103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it-IT" w:bidi="ar-SA"/>
                <w14:ligatures w14:val="none"/>
              </w:rPr>
              <w:t xml:space="preserve"> có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36"/>
                <w:sz w:val="28"/>
                <w:lang w:val="en-US" w:bidi="ar-SA"/>
                <w14:ligatures w14:val="none"/>
              </w:rPr>
              <w:object w:dxaOrig="2655" w:dyaOrig="840" w14:anchorId="6CF49DB7">
                <v:shape id="_x0000_i1072" type="#_x0000_t75" style="width:133.7pt;height:43pt" o:ole="">
                  <v:imagedata r:id="rId104" o:title=""/>
                </v:shape>
                <o:OLEObject Type="Embed" ProgID="Equation.DSMT4" ShapeID="_x0000_i1072" DrawAspect="Content" ObjectID="_1786457936" r:id="rId105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it-IT" w:bidi="ar-SA"/>
                <w14:ligatures w14:val="none"/>
              </w:rPr>
              <w:t>.</w:t>
            </w:r>
          </w:p>
          <w:p w14:paraId="298BB1DB" w14:textId="77777777" w:rsidR="00270498" w:rsidRPr="00270498" w:rsidRDefault="00270498" w:rsidP="00270498">
            <w:pPr>
              <w:spacing w:after="200" w:line="276" w:lineRule="auto"/>
              <w:jc w:val="both"/>
              <w:rPr>
                <w:rFonts w:ascii="Times New Roman" w:eastAsia="Calibri" w:hAnsi="Times New Roman" w:cs="Times New Roman"/>
                <w:kern w:val="0"/>
                <w:sz w:val="28"/>
                <w:lang w:val="fr-FR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fr-FR" w:bidi="ar-SA"/>
                <w14:ligatures w14:val="none"/>
              </w:rPr>
              <w:t xml:space="preserve">b) Xét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4"/>
                <w:sz w:val="28"/>
                <w:lang w:val="en-US" w:bidi="ar-SA"/>
                <w14:ligatures w14:val="none"/>
              </w:rPr>
              <w:object w:dxaOrig="795" w:dyaOrig="255" w14:anchorId="7F53577C">
                <v:shape id="_x0000_i1073" type="#_x0000_t75" style="width:38.8pt;height:13.1pt" o:ole="">
                  <v:imagedata r:id="rId106" o:title=""/>
                </v:shape>
                <o:OLEObject Type="Embed" ProgID="Equation.DSMT4" ShapeID="_x0000_i1073" DrawAspect="Content" ObjectID="_1786457937" r:id="rId107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fr-FR" w:bidi="ar-SA"/>
                <w14:ligatures w14:val="none"/>
              </w:rPr>
              <w:t xml:space="preserve"> có </w:t>
            </w:r>
            <w:r w:rsidRPr="00270498">
              <w:rPr>
                <w:rFonts w:ascii="Times New Roman" w:eastAsia="Calibri" w:hAnsi="Times New Roman" w:cs="Times New Roman"/>
                <w:kern w:val="0"/>
                <w:position w:val="-36"/>
                <w:sz w:val="28"/>
                <w:lang w:val="en-US" w:bidi="ar-SA"/>
                <w14:ligatures w14:val="none"/>
              </w:rPr>
              <w:object w:dxaOrig="2520" w:dyaOrig="840" w14:anchorId="3B50205D">
                <v:shape id="_x0000_i1074" type="#_x0000_t75" style="width:127.15pt;height:43pt" o:ole="">
                  <v:imagedata r:id="rId108" o:title=""/>
                </v:shape>
                <o:OLEObject Type="Embed" ProgID="Equation.DSMT4" ShapeID="_x0000_i1074" DrawAspect="Content" ObjectID="_1786457938" r:id="rId109"/>
              </w:object>
            </w:r>
            <w:r w:rsidRPr="00270498">
              <w:rPr>
                <w:rFonts w:ascii="Times New Roman" w:eastAsia="Calibri" w:hAnsi="Times New Roman" w:cs="Times New Roman"/>
                <w:kern w:val="0"/>
                <w:sz w:val="28"/>
                <w:lang w:val="fr-FR" w:bidi="ar-SA"/>
                <w14:ligatures w14:val="none"/>
              </w:rPr>
              <w:t>.</w:t>
            </w:r>
          </w:p>
          <w:p w14:paraId="6F32E8BC" w14:textId="77777777" w:rsidR="00270498" w:rsidRPr="00270498" w:rsidRDefault="00270498" w:rsidP="00270498">
            <w:pPr>
              <w:spacing w:after="0" w:line="240" w:lineRule="auto"/>
              <w:rPr>
                <w:rFonts w:ascii="Times New Roman" w:eastAsia="Calibri" w:hAnsi="Times New Roman" w:cs="Times New Roman"/>
                <w:noProof/>
                <w:kern w:val="0"/>
                <w:sz w:val="28"/>
                <w:lang w:val="fr-FR" w:bidi="ar-SA"/>
                <w14:ligatures w14:val="none"/>
              </w:rPr>
            </w:pPr>
          </w:p>
          <w:p w14:paraId="0F176DC2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lang w:val="fr-FR" w:bidi="ar-SA"/>
                <w14:ligatures w14:val="none"/>
              </w:rPr>
            </w:pPr>
          </w:p>
        </w:tc>
        <w:tc>
          <w:tcPr>
            <w:tcW w:w="1034" w:type="dxa"/>
            <w:shd w:val="clear" w:color="auto" w:fill="auto"/>
          </w:tcPr>
          <w:p w14:paraId="10DA6FE4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  <w:p w14:paraId="27032B16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3F98B9BE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611A8430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514E214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3D601DC0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2B6230FC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5</w:t>
            </w:r>
          </w:p>
        </w:tc>
      </w:tr>
      <w:tr w:rsidR="00270498" w:rsidRPr="00270498" w14:paraId="36CF2E1D" w14:textId="77777777" w:rsidTr="00270498">
        <w:trPr>
          <w:trHeight w:val="7648"/>
        </w:trPr>
        <w:tc>
          <w:tcPr>
            <w:tcW w:w="1560" w:type="dxa"/>
            <w:vMerge/>
            <w:shd w:val="clear" w:color="auto" w:fill="auto"/>
          </w:tcPr>
          <w:p w14:paraId="58553A2F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</w:tc>
        <w:tc>
          <w:tcPr>
            <w:tcW w:w="7632" w:type="dxa"/>
            <w:shd w:val="clear" w:color="auto" w:fill="auto"/>
          </w:tcPr>
          <w:p w14:paraId="58A61555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 xml:space="preserve"> </w:t>
            </w:r>
            <w:r w:rsidRPr="00270498">
              <w:rPr>
                <w:rFonts w:ascii="Times New Roman" w:eastAsia="Calibri" w:hAnsi="Times New Roman" w:cs="Times New Roman"/>
                <w:noProof/>
                <w:kern w:val="0"/>
                <w:sz w:val="28"/>
                <w:lang w:val="en-US" w:bidi="ar-SA"/>
                <w14:ligatures w14:val="none"/>
              </w:rPr>
              <w:drawing>
                <wp:inline distT="0" distB="0" distL="0" distR="0" wp14:anchorId="403FAA35" wp14:editId="65717C15">
                  <wp:extent cx="2317750" cy="2038350"/>
                  <wp:effectExtent l="0" t="0" r="635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775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8D4C2C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>Theo tính chất đường phân giác ta có</w:t>
            </w:r>
          </w:p>
          <w:p w14:paraId="25B01C36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24"/>
                <w:sz w:val="28"/>
                <w:lang w:val="en-US" w:bidi="ar-SA"/>
                <w14:ligatures w14:val="none"/>
              </w:rPr>
              <w:object w:dxaOrig="1080" w:dyaOrig="620" w14:anchorId="0BF6746B">
                <v:shape id="_x0000_i1075" type="#_x0000_t75" style="width:52.85pt;height:31.3pt" o:ole="">
                  <v:imagedata r:id="rId111" o:title=""/>
                </v:shape>
                <o:OLEObject Type="Embed" ProgID="Equation.DSMT4" ShapeID="_x0000_i1075" DrawAspect="Content" ObjectID="_1786457939" r:id="rId112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 xml:space="preserve"> và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24"/>
                <w:sz w:val="28"/>
                <w:lang w:val="en-US" w:bidi="ar-SA"/>
                <w14:ligatures w14:val="none"/>
              </w:rPr>
              <w:object w:dxaOrig="1100" w:dyaOrig="620" w14:anchorId="08DCDE2D">
                <v:shape id="_x0000_i1076" type="#_x0000_t75" style="width:54.7pt;height:31.3pt" o:ole="">
                  <v:imagedata r:id="rId113" o:title=""/>
                </v:shape>
                <o:OLEObject Type="Embed" ProgID="Equation.DSMT4" ShapeID="_x0000_i1076" DrawAspect="Content" ObjectID="_1786457940" r:id="rId114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>.</w:t>
            </w:r>
          </w:p>
          <w:p w14:paraId="70371091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 xml:space="preserve">Mặt khác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6"/>
                <w:sz w:val="28"/>
                <w:lang w:val="en-US" w:bidi="ar-SA"/>
                <w14:ligatures w14:val="none"/>
              </w:rPr>
              <w:object w:dxaOrig="1040" w:dyaOrig="279" w14:anchorId="1C442BC2">
                <v:shape id="_x0000_i1077" type="#_x0000_t75" style="width:52.35pt;height:14.5pt" o:ole="">
                  <v:imagedata r:id="rId115" o:title=""/>
                </v:shape>
                <o:OLEObject Type="Embed" ProgID="Equation.DSMT4" ShapeID="_x0000_i1077" DrawAspect="Content" ObjectID="_1786457941" r:id="rId116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 xml:space="preserve"> nên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24"/>
                <w:sz w:val="28"/>
                <w:lang w:val="en-US" w:bidi="ar-SA"/>
                <w14:ligatures w14:val="none"/>
              </w:rPr>
              <w:object w:dxaOrig="1060" w:dyaOrig="620" w14:anchorId="7E4F68EC">
                <v:shape id="_x0000_i1078" type="#_x0000_t75" style="width:52.35pt;height:31.3pt" o:ole="">
                  <v:imagedata r:id="rId117" o:title=""/>
                </v:shape>
                <o:OLEObject Type="Embed" ProgID="Equation.DSMT4" ShapeID="_x0000_i1078" DrawAspect="Content" ObjectID="_1786457942" r:id="rId118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 xml:space="preserve">. Theo định lý Ta-lét đảo ta được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6"/>
                <w:sz w:val="28"/>
                <w:lang w:val="en-US" w:bidi="ar-SA"/>
                <w14:ligatures w14:val="none"/>
              </w:rPr>
              <w:object w:dxaOrig="880" w:dyaOrig="279" w14:anchorId="47790F75">
                <v:shape id="_x0000_i1079" type="#_x0000_t75" style="width:44.9pt;height:14.5pt" o:ole="">
                  <v:imagedata r:id="rId119" o:title=""/>
                </v:shape>
                <o:OLEObject Type="Embed" ProgID="Equation.DSMT4" ShapeID="_x0000_i1079" DrawAspect="Content" ObjectID="_1786457943" r:id="rId120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en-US" w:bidi="ar-SA"/>
                <w14:ligatures w14:val="none"/>
              </w:rPr>
              <w:t>.</w:t>
            </w:r>
          </w:p>
          <w:p w14:paraId="0B83796C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Vì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10"/>
                <w:sz w:val="28"/>
                <w:lang w:val="en-US" w:bidi="ar-SA"/>
                <w14:ligatures w14:val="none"/>
              </w:rPr>
              <w:object w:dxaOrig="940" w:dyaOrig="320" w14:anchorId="0A52E0BC">
                <v:shape id="_x0000_i1080" type="#_x0000_t75" style="width:47.2pt;height:14.95pt" o:ole="">
                  <v:imagedata r:id="rId121" o:title=""/>
                </v:shape>
                <o:OLEObject Type="Embed" ProgID="Equation.DSMT4" ShapeID="_x0000_i1080" DrawAspect="Content" ObjectID="_1786457944" r:id="rId122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nên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24"/>
                <w:sz w:val="28"/>
                <w:lang w:val="en-US" w:bidi="ar-SA"/>
                <w14:ligatures w14:val="none"/>
              </w:rPr>
              <w:object w:dxaOrig="1080" w:dyaOrig="620" w14:anchorId="28844EFC">
                <v:shape id="_x0000_i1081" type="#_x0000_t75" style="width:52.85pt;height:31.3pt" o:ole="">
                  <v:imagedata r:id="rId123" o:title=""/>
                </v:shape>
                <o:OLEObject Type="Embed" ProgID="Equation.DSMT4" ShapeID="_x0000_i1081" DrawAspect="Content" ObjectID="_1786457945" r:id="rId124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>.</w:t>
            </w:r>
          </w:p>
          <w:p w14:paraId="4DD5E98B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Xét định lý Ta-lét cho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4"/>
                <w:sz w:val="28"/>
                <w:lang w:val="en-US" w:bidi="ar-SA"/>
                <w14:ligatures w14:val="none"/>
              </w:rPr>
              <w:object w:dxaOrig="760" w:dyaOrig="260" w14:anchorId="76D6E658">
                <v:shape id="_x0000_i1082" type="#_x0000_t75" style="width:36.45pt;height:12.15pt" o:ole="">
                  <v:imagedata r:id="rId125" o:title=""/>
                </v:shape>
                <o:OLEObject Type="Embed" ProgID="Equation.DSMT4" ShapeID="_x0000_i1082" DrawAspect="Content" ObjectID="_1786457946" r:id="rId126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và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6"/>
                <w:sz w:val="28"/>
                <w:lang w:val="en-US" w:bidi="ar-SA"/>
                <w14:ligatures w14:val="none"/>
              </w:rPr>
              <w:object w:dxaOrig="760" w:dyaOrig="279" w14:anchorId="2D4FC524">
                <v:shape id="_x0000_i1083" type="#_x0000_t75" style="width:36.45pt;height:14.5pt" o:ole="">
                  <v:imagedata r:id="rId127" o:title=""/>
                </v:shape>
                <o:OLEObject Type="Embed" ProgID="Equation.DSMT4" ShapeID="_x0000_i1083" DrawAspect="Content" ObjectID="_1786457947" r:id="rId128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ta có </w:t>
            </w:r>
          </w:p>
          <w:p w14:paraId="226D5403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24"/>
                <w:sz w:val="28"/>
                <w:lang w:val="en-US" w:bidi="ar-SA"/>
                <w14:ligatures w14:val="none"/>
              </w:rPr>
              <w:object w:dxaOrig="1140" w:dyaOrig="620" w14:anchorId="684AC3A0">
                <v:shape id="_x0000_i1084" type="#_x0000_t75" style="width:57.05pt;height:31.3pt" o:ole="">
                  <v:imagedata r:id="rId129" o:title=""/>
                </v:shape>
                <o:OLEObject Type="Embed" ProgID="Equation.DSMT4" ShapeID="_x0000_i1084" DrawAspect="Content" ObjectID="_1786457948" r:id="rId130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và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24"/>
                <w:sz w:val="28"/>
                <w:lang w:val="en-US" w:bidi="ar-SA"/>
                <w14:ligatures w14:val="none"/>
              </w:rPr>
              <w:object w:dxaOrig="1120" w:dyaOrig="620" w14:anchorId="173FD141">
                <v:shape id="_x0000_i1085" type="#_x0000_t75" style="width:57.05pt;height:31.3pt" o:ole="">
                  <v:imagedata r:id="rId131" o:title=""/>
                </v:shape>
                <o:OLEObject Type="Embed" ProgID="Equation.DSMT4" ShapeID="_x0000_i1085" DrawAspect="Content" ObjectID="_1786457949" r:id="rId132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>.</w:t>
            </w:r>
          </w:p>
          <w:p w14:paraId="573CBAC0" w14:textId="77777777" w:rsidR="00270498" w:rsidRPr="00270498" w:rsidRDefault="00270498" w:rsidP="0027049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</w:pP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Từ đó, suy ra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24"/>
                <w:sz w:val="28"/>
                <w:lang w:val="en-US" w:bidi="ar-SA"/>
                <w14:ligatures w14:val="none"/>
              </w:rPr>
              <w:object w:dxaOrig="1180" w:dyaOrig="620" w14:anchorId="064B7552">
                <v:shape id="_x0000_i1086" type="#_x0000_t75" style="width:59.85pt;height:31.3pt" o:ole="">
                  <v:imagedata r:id="rId133" o:title=""/>
                </v:shape>
                <o:OLEObject Type="Embed" ProgID="Equation.DSMT4" ShapeID="_x0000_i1086" DrawAspect="Content" ObjectID="_1786457950" r:id="rId134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mà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6"/>
                <w:sz w:val="28"/>
                <w:lang w:val="en-US" w:bidi="ar-SA"/>
                <w14:ligatures w14:val="none"/>
              </w:rPr>
              <w:object w:dxaOrig="1060" w:dyaOrig="279" w14:anchorId="17E081F0">
                <v:shape id="_x0000_i1087" type="#_x0000_t75" style="width:52.35pt;height:14.5pt" o:ole="">
                  <v:imagedata r:id="rId135" o:title=""/>
                </v:shape>
                <o:OLEObject Type="Embed" ProgID="Equation.DSMT4" ShapeID="_x0000_i1087" DrawAspect="Content" ObjectID="_1786457951" r:id="rId136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nên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4"/>
                <w:sz w:val="28"/>
                <w:lang w:val="en-US" w:bidi="ar-SA"/>
                <w14:ligatures w14:val="none"/>
              </w:rPr>
              <w:object w:dxaOrig="859" w:dyaOrig="260" w14:anchorId="1AE5A20A">
                <v:shape id="_x0000_i1088" type="#_x0000_t75" style="width:43.5pt;height:12.15pt" o:ole="">
                  <v:imagedata r:id="rId137" o:title=""/>
                </v:shape>
                <o:OLEObject Type="Embed" ProgID="Equation.DSMT4" ShapeID="_x0000_i1088" DrawAspect="Content" ObjectID="_1786457952" r:id="rId138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hay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4"/>
                <w:sz w:val="28"/>
                <w:lang w:val="en-US" w:bidi="ar-SA"/>
                <w14:ligatures w14:val="none"/>
              </w:rPr>
              <w:object w:dxaOrig="200" w:dyaOrig="260" w14:anchorId="768628E7">
                <v:shape id="_x0000_i1089" type="#_x0000_t75" style="width:11.7pt;height:12.15pt" o:ole="">
                  <v:imagedata r:id="rId139" o:title=""/>
                </v:shape>
                <o:OLEObject Type="Embed" ProgID="Equation.DSMT4" ShapeID="_x0000_i1089" DrawAspect="Content" ObjectID="_1786457953" r:id="rId140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 xml:space="preserve"> là trung điểm của </w: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position w:val="-4"/>
                <w:sz w:val="28"/>
                <w:lang w:val="en-US" w:bidi="ar-SA"/>
                <w14:ligatures w14:val="none"/>
              </w:rPr>
              <w:object w:dxaOrig="420" w:dyaOrig="260" w14:anchorId="13DC2CDE">
                <v:shape id="_x0000_i1090" type="#_x0000_t75" style="width:21.05pt;height:12.15pt" o:ole="">
                  <v:imagedata r:id="rId141" o:title=""/>
                </v:shape>
                <o:OLEObject Type="Embed" ProgID="Equation.DSMT4" ShapeID="_x0000_i1090" DrawAspect="Content" ObjectID="_1786457954" r:id="rId142"/>
              </w:object>
            </w:r>
            <w:r w:rsidRPr="00270498">
              <w:rPr>
                <w:rFonts w:ascii="Times New Roman" w:eastAsia="Calibri" w:hAnsi="Times New Roman" w:cs="Times New Roman"/>
                <w:color w:val="0D0D0D"/>
                <w:kern w:val="0"/>
                <w:sz w:val="28"/>
                <w:lang w:val="fr-FR" w:bidi="ar-SA"/>
                <w14:ligatures w14:val="none"/>
              </w:rPr>
              <w:t>.</w:t>
            </w:r>
          </w:p>
        </w:tc>
        <w:tc>
          <w:tcPr>
            <w:tcW w:w="1034" w:type="dxa"/>
            <w:shd w:val="clear" w:color="auto" w:fill="auto"/>
          </w:tcPr>
          <w:p w14:paraId="4FD5326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40FBDE1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1984843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0BD19DC9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039ECD0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7E2CA1C4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1146D1B2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64E745F2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17733C2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3AD7FCA3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0B03C9D7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2B6301AB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1043B851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1102C1F0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31D6C4BE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fr-FR" w:bidi="ar-SA"/>
                <w14:ligatures w14:val="none"/>
              </w:rPr>
            </w:pPr>
          </w:p>
          <w:p w14:paraId="17467B7A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25</w:t>
            </w:r>
          </w:p>
          <w:p w14:paraId="05FBB19E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23D9BA04" w14:textId="77777777" w:rsidR="00270498" w:rsidRPr="00270498" w:rsidRDefault="00270498" w:rsidP="00270498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en-US" w:bidi="ar-SA"/>
              </w:rPr>
            </w:pPr>
          </w:p>
          <w:p w14:paraId="72C1E718" w14:textId="77777777" w:rsidR="00270498" w:rsidRPr="00270498" w:rsidRDefault="00270498" w:rsidP="00270498">
            <w:pPr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13CB740A" w14:textId="77777777" w:rsidR="00270498" w:rsidRPr="00270498" w:rsidRDefault="00270498" w:rsidP="00270498">
            <w:pPr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</w:p>
          <w:p w14:paraId="7F2F61E5" w14:textId="77777777" w:rsidR="00270498" w:rsidRPr="00270498" w:rsidRDefault="00270498" w:rsidP="002704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</w:pPr>
            <w:r w:rsidRPr="00270498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lang w:val="en-US" w:bidi="ar-SA"/>
                <w14:ligatures w14:val="none"/>
              </w:rPr>
              <w:t>0,25</w:t>
            </w:r>
          </w:p>
          <w:p w14:paraId="57CB8C38" w14:textId="77777777" w:rsidR="00270498" w:rsidRPr="00270498" w:rsidRDefault="00270498" w:rsidP="00270498">
            <w:pPr>
              <w:jc w:val="center"/>
              <w:rPr>
                <w:rFonts w:ascii="Times New Roman" w:eastAsia="Times New Roman" w:hAnsi="Times New Roman" w:cs="Times New Roman"/>
                <w:sz w:val="28"/>
                <w:lang w:val="en-US" w:bidi="ar-SA"/>
              </w:rPr>
            </w:pPr>
          </w:p>
        </w:tc>
      </w:tr>
    </w:tbl>
    <w:p w14:paraId="4528EC58" w14:textId="77777777" w:rsidR="00270498" w:rsidRPr="00270498" w:rsidRDefault="00270498" w:rsidP="00270498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lang w:bidi="ar-SA"/>
          <w14:ligatures w14:val="none"/>
        </w:rPr>
      </w:pPr>
      <w:r w:rsidRPr="00270498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lang w:bidi="ar-SA"/>
          <w14:ligatures w14:val="none"/>
        </w:rPr>
        <w:t>*Chú ý:</w:t>
      </w:r>
      <w:r w:rsidRPr="00270498">
        <w:rPr>
          <w:rFonts w:ascii="Times New Roman" w:eastAsia="Times New Roman" w:hAnsi="Times New Roman" w:cs="Times New Roman"/>
          <w:color w:val="000000"/>
          <w:kern w:val="0"/>
          <w:sz w:val="28"/>
          <w:lang w:bidi="ar-SA"/>
          <w14:ligatures w14:val="none"/>
        </w:rPr>
        <w:t xml:space="preserve"> </w:t>
      </w:r>
      <w:r w:rsidRPr="00270498">
        <w:rPr>
          <w:rFonts w:ascii="Times New Roman" w:eastAsia="Times New Roman" w:hAnsi="Times New Roman" w:cs="Times New Roman"/>
          <w:i/>
          <w:iCs/>
          <w:color w:val="000000"/>
          <w:kern w:val="0"/>
          <w:sz w:val="28"/>
          <w:lang w:bidi="ar-SA"/>
          <w14:ligatures w14:val="none"/>
        </w:rPr>
        <w:t>Học sinh làm cách khác đúng, vẫn cho điểm tương ứng.</w:t>
      </w:r>
    </w:p>
    <w:p w14:paraId="4DFFD5B1" w14:textId="77777777" w:rsidR="00270498" w:rsidRPr="00270498" w:rsidRDefault="00270498" w:rsidP="00270498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kern w:val="0"/>
          <w:sz w:val="28"/>
          <w:lang w:bidi="ar-SA"/>
          <w14:ligatures w14:val="none"/>
        </w:rPr>
      </w:pPr>
    </w:p>
    <w:p w14:paraId="6AB5CC74" w14:textId="77777777" w:rsidR="00270498" w:rsidRPr="00270498" w:rsidRDefault="00270498" w:rsidP="00270498">
      <w:pPr>
        <w:spacing w:after="0" w:line="240" w:lineRule="auto"/>
        <w:rPr>
          <w:rFonts w:ascii="Times New Roman" w:eastAsia="Arial" w:hAnsi="Times New Roman" w:cs="Times New Roman"/>
          <w:sz w:val="28"/>
        </w:rPr>
      </w:pPr>
    </w:p>
    <w:p w14:paraId="5305D344" w14:textId="77777777" w:rsidR="00D274C4" w:rsidRPr="00FF79E4" w:rsidRDefault="00D274C4" w:rsidP="001117D4">
      <w:pPr>
        <w:spacing w:before="40" w:after="40" w:line="240" w:lineRule="auto"/>
        <w:rPr>
          <w:rFonts w:asciiTheme="majorHAnsi" w:eastAsia="Times New Roman" w:hAnsiTheme="majorHAnsi" w:cstheme="majorHAnsi"/>
          <w:kern w:val="0"/>
          <w:sz w:val="24"/>
          <w:szCs w:val="24"/>
          <w:lang w:bidi="ar-SA"/>
          <w14:ligatures w14:val="none"/>
        </w:rPr>
      </w:pPr>
    </w:p>
    <w:sectPr w:rsidR="00D274C4" w:rsidRPr="00FF79E4" w:rsidSect="00DA46F4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rdia New">
    <w:altName w:val="Arial Unicode MS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64DB7"/>
    <w:multiLevelType w:val="hybridMultilevel"/>
    <w:tmpl w:val="8FDC8822"/>
    <w:lvl w:ilvl="0" w:tplc="8EDE8472">
      <w:start w:val="3"/>
      <w:numFmt w:val="bullet"/>
      <w:lvlText w:val="-"/>
      <w:lvlJc w:val="left"/>
      <w:pPr>
        <w:ind w:left="928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">
    <w:nsid w:val="50FF015B"/>
    <w:multiLevelType w:val="hybridMultilevel"/>
    <w:tmpl w:val="8856BD32"/>
    <w:lvl w:ilvl="0" w:tplc="898AEA14">
      <w:start w:val="1"/>
      <w:numFmt w:val="upperLetter"/>
      <w:lvlText w:val="%1."/>
      <w:lvlJc w:val="left"/>
      <w:pPr>
        <w:ind w:left="25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970" w:hanging="360"/>
      </w:pPr>
    </w:lvl>
    <w:lvl w:ilvl="2" w:tplc="042A001B" w:tentative="1">
      <w:start w:val="1"/>
      <w:numFmt w:val="lowerRoman"/>
      <w:lvlText w:val="%3."/>
      <w:lvlJc w:val="right"/>
      <w:pPr>
        <w:ind w:left="1690" w:hanging="180"/>
      </w:pPr>
    </w:lvl>
    <w:lvl w:ilvl="3" w:tplc="042A000F" w:tentative="1">
      <w:start w:val="1"/>
      <w:numFmt w:val="decimal"/>
      <w:lvlText w:val="%4."/>
      <w:lvlJc w:val="left"/>
      <w:pPr>
        <w:ind w:left="2410" w:hanging="360"/>
      </w:pPr>
    </w:lvl>
    <w:lvl w:ilvl="4" w:tplc="042A0019" w:tentative="1">
      <w:start w:val="1"/>
      <w:numFmt w:val="lowerLetter"/>
      <w:lvlText w:val="%5."/>
      <w:lvlJc w:val="left"/>
      <w:pPr>
        <w:ind w:left="3130" w:hanging="360"/>
      </w:pPr>
    </w:lvl>
    <w:lvl w:ilvl="5" w:tplc="042A001B" w:tentative="1">
      <w:start w:val="1"/>
      <w:numFmt w:val="lowerRoman"/>
      <w:lvlText w:val="%6."/>
      <w:lvlJc w:val="right"/>
      <w:pPr>
        <w:ind w:left="3850" w:hanging="180"/>
      </w:pPr>
    </w:lvl>
    <w:lvl w:ilvl="6" w:tplc="042A000F" w:tentative="1">
      <w:start w:val="1"/>
      <w:numFmt w:val="decimal"/>
      <w:lvlText w:val="%7."/>
      <w:lvlJc w:val="left"/>
      <w:pPr>
        <w:ind w:left="4570" w:hanging="360"/>
      </w:pPr>
    </w:lvl>
    <w:lvl w:ilvl="7" w:tplc="042A0019" w:tentative="1">
      <w:start w:val="1"/>
      <w:numFmt w:val="lowerLetter"/>
      <w:lvlText w:val="%8."/>
      <w:lvlJc w:val="left"/>
      <w:pPr>
        <w:ind w:left="5290" w:hanging="360"/>
      </w:pPr>
    </w:lvl>
    <w:lvl w:ilvl="8" w:tplc="042A001B" w:tentative="1">
      <w:start w:val="1"/>
      <w:numFmt w:val="lowerRoman"/>
      <w:lvlText w:val="%9."/>
      <w:lvlJc w:val="right"/>
      <w:pPr>
        <w:ind w:left="6010" w:hanging="180"/>
      </w:pPr>
    </w:lvl>
  </w:abstractNum>
  <w:abstractNum w:abstractNumId="2">
    <w:nsid w:val="570F12AB"/>
    <w:multiLevelType w:val="hybridMultilevel"/>
    <w:tmpl w:val="DFCAC238"/>
    <w:lvl w:ilvl="0" w:tplc="E07CA66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5EC9"/>
    <w:rsid w:val="00010EA7"/>
    <w:rsid w:val="00041872"/>
    <w:rsid w:val="000656EE"/>
    <w:rsid w:val="001117D4"/>
    <w:rsid w:val="00270498"/>
    <w:rsid w:val="00356B9C"/>
    <w:rsid w:val="00445EC9"/>
    <w:rsid w:val="004A66F8"/>
    <w:rsid w:val="005C6501"/>
    <w:rsid w:val="007223B0"/>
    <w:rsid w:val="007A11CE"/>
    <w:rsid w:val="00944700"/>
    <w:rsid w:val="009E05DC"/>
    <w:rsid w:val="009F739C"/>
    <w:rsid w:val="00BF7FC7"/>
    <w:rsid w:val="00D274C4"/>
    <w:rsid w:val="00DA46F4"/>
    <w:rsid w:val="00DF6092"/>
    <w:rsid w:val="00E80B52"/>
    <w:rsid w:val="00E92349"/>
    <w:rsid w:val="00EA5E29"/>
    <w:rsid w:val="00F37DCA"/>
    <w:rsid w:val="00F536B2"/>
    <w:rsid w:val="00FF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622AD7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vi-VN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5E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5EC9"/>
    <w:pPr>
      <w:ind w:left="720"/>
      <w:contextualSpacing/>
    </w:pPr>
  </w:style>
  <w:style w:type="table" w:styleId="TableGrid">
    <w:name w:val="Table Grid"/>
    <w:basedOn w:val="TableNormal"/>
    <w:uiPriority w:val="39"/>
    <w:rsid w:val="00445E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0498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498"/>
    <w:rPr>
      <w:rFonts w:ascii="Tahoma" w:hAnsi="Tahoma" w:cs="Angsana New"/>
      <w:sz w:val="1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8"/>
        <w:lang w:val="vi-VN" w:eastAsia="en-US" w:bidi="th-TH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5E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5EC9"/>
    <w:pPr>
      <w:ind w:left="720"/>
      <w:contextualSpacing/>
    </w:pPr>
  </w:style>
  <w:style w:type="table" w:styleId="TableGrid">
    <w:name w:val="Table Grid"/>
    <w:basedOn w:val="TableNormal"/>
    <w:uiPriority w:val="39"/>
    <w:rsid w:val="00445E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0498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498"/>
    <w:rPr>
      <w:rFonts w:ascii="Tahoma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9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5.wmf"/><Relationship Id="rId137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png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png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1218</Words>
  <Characters>6945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3-13T01:17:00Z</cp:lastPrinted>
  <dcterms:created xsi:type="dcterms:W3CDTF">2024-02-25T02:38:00Z</dcterms:created>
  <dcterms:modified xsi:type="dcterms:W3CDTF">2024-08-29T10:16:00Z</dcterms:modified>
</cp:coreProperties>
</file>